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ED23DF" w:rsidRDefault="00ED23DF">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ED23DF" w:rsidRDefault="00ED23DF">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7DCD058" w:rsidR="00824484" w:rsidRDefault="00200728" w:rsidP="00D1222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37C62E2B" w:rsidR="00824484" w:rsidRDefault="00D1222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BB1DAC4" w14:textId="77777777" w:rsidR="00D12221" w:rsidRDefault="00D12221" w:rsidP="00D1222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122693E" w14:textId="77777777" w:rsidR="00D12221" w:rsidRDefault="00D12221" w:rsidP="00D1222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002C59C7" w:rsidR="00824484" w:rsidRDefault="00D12221" w:rsidP="00D1222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bookmarkStart w:id="7" w:name="_GoBack"/>
            <w:bookmarkEnd w:id="7"/>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125026DC" w14:textId="46F9A88E" w:rsidR="00584F24" w:rsidRDefault="00200728">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6209" w:history="1">
        <w:r w:rsidR="00584F24" w:rsidRPr="004A5052">
          <w:rPr>
            <w:rStyle w:val="af5"/>
            <w:noProof/>
          </w:rPr>
          <w:t>1.</w:t>
        </w:r>
        <w:r w:rsidR="00584F24" w:rsidRPr="004A5052">
          <w:rPr>
            <w:rStyle w:val="af5"/>
            <w:noProof/>
          </w:rPr>
          <w:t>概况</w:t>
        </w:r>
        <w:r w:rsidR="00584F24">
          <w:rPr>
            <w:noProof/>
            <w:webHidden/>
          </w:rPr>
          <w:tab/>
        </w:r>
        <w:r w:rsidR="00584F24">
          <w:rPr>
            <w:noProof/>
            <w:webHidden/>
          </w:rPr>
          <w:fldChar w:fldCharType="begin"/>
        </w:r>
        <w:r w:rsidR="00584F24">
          <w:rPr>
            <w:noProof/>
            <w:webHidden/>
          </w:rPr>
          <w:instrText xml:space="preserve"> PAGEREF _Toc139466209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7EF7308" w14:textId="33EFF1BD" w:rsidR="00584F24" w:rsidRDefault="00BC290E">
      <w:pPr>
        <w:pStyle w:val="24"/>
        <w:tabs>
          <w:tab w:val="right" w:leader="dot" w:pos="9627"/>
        </w:tabs>
        <w:rPr>
          <w:noProof/>
        </w:rPr>
      </w:pPr>
      <w:hyperlink w:anchor="_Toc139466210" w:history="1">
        <w:r w:rsidR="00584F24" w:rsidRPr="004A5052">
          <w:rPr>
            <w:rStyle w:val="af5"/>
            <w:noProof/>
          </w:rPr>
          <w:t>1.1</w:t>
        </w:r>
        <w:r w:rsidR="00584F24" w:rsidRPr="004A5052">
          <w:rPr>
            <w:rStyle w:val="af5"/>
            <w:noProof/>
          </w:rPr>
          <w:t>工程概况</w:t>
        </w:r>
        <w:r w:rsidR="00584F24">
          <w:rPr>
            <w:noProof/>
            <w:webHidden/>
          </w:rPr>
          <w:tab/>
        </w:r>
        <w:r w:rsidR="00584F24">
          <w:rPr>
            <w:noProof/>
            <w:webHidden/>
          </w:rPr>
          <w:fldChar w:fldCharType="begin"/>
        </w:r>
        <w:r w:rsidR="00584F24">
          <w:rPr>
            <w:noProof/>
            <w:webHidden/>
          </w:rPr>
          <w:instrText xml:space="preserve"> PAGEREF _Toc139466210 \h </w:instrText>
        </w:r>
        <w:r w:rsidR="00584F24">
          <w:rPr>
            <w:noProof/>
            <w:webHidden/>
          </w:rPr>
        </w:r>
        <w:r w:rsidR="00584F24">
          <w:rPr>
            <w:noProof/>
            <w:webHidden/>
          </w:rPr>
          <w:fldChar w:fldCharType="separate"/>
        </w:r>
        <w:r w:rsidR="003924EA">
          <w:rPr>
            <w:noProof/>
            <w:webHidden/>
          </w:rPr>
          <w:t>3</w:t>
        </w:r>
        <w:r w:rsidR="00584F24">
          <w:rPr>
            <w:noProof/>
            <w:webHidden/>
          </w:rPr>
          <w:fldChar w:fldCharType="end"/>
        </w:r>
      </w:hyperlink>
    </w:p>
    <w:p w14:paraId="281CBAB9" w14:textId="08C7A911" w:rsidR="00584F24" w:rsidRDefault="00BC290E">
      <w:pPr>
        <w:pStyle w:val="24"/>
        <w:tabs>
          <w:tab w:val="right" w:leader="dot" w:pos="9627"/>
        </w:tabs>
        <w:rPr>
          <w:noProof/>
        </w:rPr>
      </w:pPr>
      <w:hyperlink w:anchor="_Toc139466211" w:history="1">
        <w:r w:rsidR="00584F24" w:rsidRPr="004A5052">
          <w:rPr>
            <w:rStyle w:val="af5"/>
            <w:noProof/>
          </w:rPr>
          <w:t>1.2</w:t>
        </w:r>
        <w:r w:rsidR="00584F24" w:rsidRPr="004A5052">
          <w:rPr>
            <w:rStyle w:val="af5"/>
            <w:noProof/>
          </w:rPr>
          <w:t>以往检测（维修）情况</w:t>
        </w:r>
        <w:r w:rsidR="00584F24">
          <w:rPr>
            <w:noProof/>
            <w:webHidden/>
          </w:rPr>
          <w:tab/>
        </w:r>
        <w:r w:rsidR="00584F24">
          <w:rPr>
            <w:noProof/>
            <w:webHidden/>
          </w:rPr>
          <w:fldChar w:fldCharType="begin"/>
        </w:r>
        <w:r w:rsidR="00584F24">
          <w:rPr>
            <w:noProof/>
            <w:webHidden/>
          </w:rPr>
          <w:instrText xml:space="preserve"> PAGEREF _Toc139466211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1340340" w14:textId="1E31D376" w:rsidR="00584F24" w:rsidRDefault="00BC290E">
      <w:pPr>
        <w:pStyle w:val="13"/>
        <w:tabs>
          <w:tab w:val="right" w:leader="dot" w:pos="9627"/>
        </w:tabs>
        <w:rPr>
          <w:noProof/>
        </w:rPr>
      </w:pPr>
      <w:hyperlink w:anchor="_Toc139466212" w:history="1">
        <w:r w:rsidR="00584F24" w:rsidRPr="004A5052">
          <w:rPr>
            <w:rStyle w:val="af5"/>
            <w:noProof/>
          </w:rPr>
          <w:t>2</w:t>
        </w:r>
        <w:r w:rsidR="00584F24" w:rsidRPr="004A5052">
          <w:rPr>
            <w:rStyle w:val="af5"/>
            <w:noProof/>
          </w:rPr>
          <w:t>检测目的</w:t>
        </w:r>
        <w:r w:rsidR="00584F24">
          <w:rPr>
            <w:noProof/>
            <w:webHidden/>
          </w:rPr>
          <w:tab/>
        </w:r>
        <w:r w:rsidR="00584F24">
          <w:rPr>
            <w:noProof/>
            <w:webHidden/>
          </w:rPr>
          <w:fldChar w:fldCharType="begin"/>
        </w:r>
        <w:r w:rsidR="00584F24">
          <w:rPr>
            <w:noProof/>
            <w:webHidden/>
          </w:rPr>
          <w:instrText xml:space="preserve"> PAGEREF _Toc139466212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736DA95B" w14:textId="4EE383C6" w:rsidR="00584F24" w:rsidRDefault="00BC290E">
      <w:pPr>
        <w:pStyle w:val="13"/>
        <w:tabs>
          <w:tab w:val="right" w:leader="dot" w:pos="9627"/>
        </w:tabs>
        <w:rPr>
          <w:noProof/>
        </w:rPr>
      </w:pPr>
      <w:hyperlink w:anchor="_Toc139466213" w:history="1">
        <w:r w:rsidR="00584F24" w:rsidRPr="004A5052">
          <w:rPr>
            <w:rStyle w:val="af5"/>
            <w:noProof/>
          </w:rPr>
          <w:t>3</w:t>
        </w:r>
        <w:r w:rsidR="00584F24" w:rsidRPr="004A5052">
          <w:rPr>
            <w:rStyle w:val="af5"/>
            <w:noProof/>
          </w:rPr>
          <w:t>检测评定依据及检测仪器设备</w:t>
        </w:r>
        <w:r w:rsidR="00584F24">
          <w:rPr>
            <w:noProof/>
            <w:webHidden/>
          </w:rPr>
          <w:tab/>
        </w:r>
        <w:r w:rsidR="00584F24">
          <w:rPr>
            <w:noProof/>
            <w:webHidden/>
          </w:rPr>
          <w:fldChar w:fldCharType="begin"/>
        </w:r>
        <w:r w:rsidR="00584F24">
          <w:rPr>
            <w:noProof/>
            <w:webHidden/>
          </w:rPr>
          <w:instrText xml:space="preserve"> PAGEREF _Toc139466213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5106F2AE" w14:textId="77230303" w:rsidR="00584F24" w:rsidRDefault="00BC290E">
      <w:pPr>
        <w:pStyle w:val="24"/>
        <w:tabs>
          <w:tab w:val="right" w:leader="dot" w:pos="9627"/>
        </w:tabs>
        <w:rPr>
          <w:noProof/>
        </w:rPr>
      </w:pPr>
      <w:hyperlink w:anchor="_Toc139466214" w:history="1">
        <w:r w:rsidR="00584F24" w:rsidRPr="004A5052">
          <w:rPr>
            <w:rStyle w:val="af5"/>
            <w:noProof/>
          </w:rPr>
          <w:t>3.1</w:t>
        </w:r>
        <w:r w:rsidR="00584F24" w:rsidRPr="004A5052">
          <w:rPr>
            <w:rStyle w:val="af5"/>
            <w:noProof/>
          </w:rPr>
          <w:t>检测评定依据</w:t>
        </w:r>
        <w:r w:rsidR="00584F24">
          <w:rPr>
            <w:noProof/>
            <w:webHidden/>
          </w:rPr>
          <w:tab/>
        </w:r>
        <w:r w:rsidR="00584F24">
          <w:rPr>
            <w:noProof/>
            <w:webHidden/>
          </w:rPr>
          <w:fldChar w:fldCharType="begin"/>
        </w:r>
        <w:r w:rsidR="00584F24">
          <w:rPr>
            <w:noProof/>
            <w:webHidden/>
          </w:rPr>
          <w:instrText xml:space="preserve"> PAGEREF _Toc139466214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1298E956" w14:textId="12E6E7A2" w:rsidR="00584F24" w:rsidRDefault="00BC290E">
      <w:pPr>
        <w:pStyle w:val="24"/>
        <w:tabs>
          <w:tab w:val="right" w:leader="dot" w:pos="9627"/>
        </w:tabs>
        <w:rPr>
          <w:noProof/>
        </w:rPr>
      </w:pPr>
      <w:hyperlink w:anchor="_Toc139466215" w:history="1">
        <w:r w:rsidR="00584F24" w:rsidRPr="004A5052">
          <w:rPr>
            <w:rStyle w:val="af5"/>
            <w:noProof/>
          </w:rPr>
          <w:t>3.2</w:t>
        </w:r>
        <w:r w:rsidR="00584F24" w:rsidRPr="004A5052">
          <w:rPr>
            <w:rStyle w:val="af5"/>
            <w:noProof/>
          </w:rPr>
          <w:t>主要仪器设备</w:t>
        </w:r>
        <w:r w:rsidR="00584F24">
          <w:rPr>
            <w:noProof/>
            <w:webHidden/>
          </w:rPr>
          <w:tab/>
        </w:r>
        <w:r w:rsidR="00584F24">
          <w:rPr>
            <w:noProof/>
            <w:webHidden/>
          </w:rPr>
          <w:fldChar w:fldCharType="begin"/>
        </w:r>
        <w:r w:rsidR="00584F24">
          <w:rPr>
            <w:noProof/>
            <w:webHidden/>
          </w:rPr>
          <w:instrText xml:space="preserve"> PAGEREF _Toc139466215 \h </w:instrText>
        </w:r>
        <w:r w:rsidR="00584F24">
          <w:rPr>
            <w:noProof/>
            <w:webHidden/>
          </w:rPr>
        </w:r>
        <w:r w:rsidR="00584F24">
          <w:rPr>
            <w:noProof/>
            <w:webHidden/>
          </w:rPr>
          <w:fldChar w:fldCharType="separate"/>
        </w:r>
        <w:r w:rsidR="003924EA">
          <w:rPr>
            <w:noProof/>
            <w:webHidden/>
          </w:rPr>
          <w:t>4</w:t>
        </w:r>
        <w:r w:rsidR="00584F24">
          <w:rPr>
            <w:noProof/>
            <w:webHidden/>
          </w:rPr>
          <w:fldChar w:fldCharType="end"/>
        </w:r>
      </w:hyperlink>
    </w:p>
    <w:p w14:paraId="0F3C3FD8" w14:textId="42602DCC" w:rsidR="00584F24" w:rsidRDefault="00BC290E">
      <w:pPr>
        <w:pStyle w:val="13"/>
        <w:tabs>
          <w:tab w:val="right" w:leader="dot" w:pos="9627"/>
        </w:tabs>
        <w:rPr>
          <w:noProof/>
        </w:rPr>
      </w:pPr>
      <w:hyperlink w:anchor="_Toc139466216" w:history="1">
        <w:r w:rsidR="00584F24" w:rsidRPr="004A5052">
          <w:rPr>
            <w:rStyle w:val="af5"/>
            <w:noProof/>
          </w:rPr>
          <w:t>4</w:t>
        </w:r>
        <w:r w:rsidR="00584F24" w:rsidRPr="004A5052">
          <w:rPr>
            <w:rStyle w:val="af5"/>
            <w:rFonts w:hAnsi="宋体"/>
            <w:noProof/>
          </w:rPr>
          <w:t>外观检查频率及检查内容</w:t>
        </w:r>
        <w:r w:rsidR="00584F24">
          <w:rPr>
            <w:noProof/>
            <w:webHidden/>
          </w:rPr>
          <w:tab/>
        </w:r>
        <w:r w:rsidR="00584F24">
          <w:rPr>
            <w:noProof/>
            <w:webHidden/>
          </w:rPr>
          <w:fldChar w:fldCharType="begin"/>
        </w:r>
        <w:r w:rsidR="00584F24">
          <w:rPr>
            <w:noProof/>
            <w:webHidden/>
          </w:rPr>
          <w:instrText xml:space="preserve"> PAGEREF _Toc139466216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569EC68" w14:textId="7F913F87" w:rsidR="00584F24" w:rsidRDefault="00BC290E">
      <w:pPr>
        <w:pStyle w:val="24"/>
        <w:tabs>
          <w:tab w:val="right" w:leader="dot" w:pos="9627"/>
        </w:tabs>
        <w:rPr>
          <w:noProof/>
        </w:rPr>
      </w:pPr>
      <w:hyperlink w:anchor="_Toc139466217" w:history="1">
        <w:r w:rsidR="00584F24" w:rsidRPr="004A5052">
          <w:rPr>
            <w:rStyle w:val="af5"/>
            <w:noProof/>
          </w:rPr>
          <w:t>4.1</w:t>
        </w:r>
        <w:r w:rsidR="00584F24" w:rsidRPr="004A5052">
          <w:rPr>
            <w:rStyle w:val="af5"/>
            <w:noProof/>
          </w:rPr>
          <w:t>外观检查频率</w:t>
        </w:r>
        <w:r w:rsidR="00584F24">
          <w:rPr>
            <w:noProof/>
            <w:webHidden/>
          </w:rPr>
          <w:tab/>
        </w:r>
        <w:r w:rsidR="00584F24">
          <w:rPr>
            <w:noProof/>
            <w:webHidden/>
          </w:rPr>
          <w:fldChar w:fldCharType="begin"/>
        </w:r>
        <w:r w:rsidR="00584F24">
          <w:rPr>
            <w:noProof/>
            <w:webHidden/>
          </w:rPr>
          <w:instrText xml:space="preserve"> PAGEREF _Toc139466217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1B9F0855" w14:textId="34620619" w:rsidR="00584F24" w:rsidRDefault="00BC290E">
      <w:pPr>
        <w:pStyle w:val="24"/>
        <w:tabs>
          <w:tab w:val="right" w:leader="dot" w:pos="9627"/>
        </w:tabs>
        <w:rPr>
          <w:noProof/>
        </w:rPr>
      </w:pPr>
      <w:hyperlink w:anchor="_Toc139466218" w:history="1">
        <w:r w:rsidR="00584F24" w:rsidRPr="004A5052">
          <w:rPr>
            <w:rStyle w:val="af5"/>
            <w:noProof/>
          </w:rPr>
          <w:t>4.2</w:t>
        </w:r>
        <w:r w:rsidR="00584F24" w:rsidRPr="004A5052">
          <w:rPr>
            <w:rStyle w:val="af5"/>
            <w:noProof/>
          </w:rPr>
          <w:t>上部结构主要构件外观检查内容</w:t>
        </w:r>
        <w:r w:rsidR="00584F24">
          <w:rPr>
            <w:noProof/>
            <w:webHidden/>
          </w:rPr>
          <w:tab/>
        </w:r>
        <w:r w:rsidR="00584F24">
          <w:rPr>
            <w:noProof/>
            <w:webHidden/>
          </w:rPr>
          <w:fldChar w:fldCharType="begin"/>
        </w:r>
        <w:r w:rsidR="00584F24">
          <w:rPr>
            <w:noProof/>
            <w:webHidden/>
          </w:rPr>
          <w:instrText xml:space="preserve"> PAGEREF _Toc139466218 \h </w:instrText>
        </w:r>
        <w:r w:rsidR="00584F24">
          <w:rPr>
            <w:noProof/>
            <w:webHidden/>
          </w:rPr>
        </w:r>
        <w:r w:rsidR="00584F24">
          <w:rPr>
            <w:noProof/>
            <w:webHidden/>
          </w:rPr>
          <w:fldChar w:fldCharType="separate"/>
        </w:r>
        <w:r w:rsidR="003924EA">
          <w:rPr>
            <w:noProof/>
            <w:webHidden/>
          </w:rPr>
          <w:t>5</w:t>
        </w:r>
        <w:r w:rsidR="00584F24">
          <w:rPr>
            <w:noProof/>
            <w:webHidden/>
          </w:rPr>
          <w:fldChar w:fldCharType="end"/>
        </w:r>
      </w:hyperlink>
    </w:p>
    <w:p w14:paraId="3F0F6159" w14:textId="3735795F" w:rsidR="00584F24" w:rsidRDefault="00BC290E">
      <w:pPr>
        <w:pStyle w:val="24"/>
        <w:tabs>
          <w:tab w:val="right" w:leader="dot" w:pos="9627"/>
        </w:tabs>
        <w:rPr>
          <w:noProof/>
        </w:rPr>
      </w:pPr>
      <w:hyperlink w:anchor="_Toc139466219" w:history="1">
        <w:r w:rsidR="00584F24" w:rsidRPr="004A5052">
          <w:rPr>
            <w:rStyle w:val="af5"/>
            <w:noProof/>
          </w:rPr>
          <w:t>4.3</w:t>
        </w:r>
        <w:r w:rsidR="00584F24" w:rsidRPr="004A5052">
          <w:rPr>
            <w:rStyle w:val="af5"/>
            <w:noProof/>
          </w:rPr>
          <w:t>下部结构主要构件外观检查内容</w:t>
        </w:r>
        <w:r w:rsidR="00584F24">
          <w:rPr>
            <w:noProof/>
            <w:webHidden/>
          </w:rPr>
          <w:tab/>
        </w:r>
        <w:r w:rsidR="00584F24">
          <w:rPr>
            <w:noProof/>
            <w:webHidden/>
          </w:rPr>
          <w:fldChar w:fldCharType="begin"/>
        </w:r>
        <w:r w:rsidR="00584F24">
          <w:rPr>
            <w:noProof/>
            <w:webHidden/>
          </w:rPr>
          <w:instrText xml:space="preserve"> PAGEREF _Toc139466219 \h </w:instrText>
        </w:r>
        <w:r w:rsidR="00584F24">
          <w:rPr>
            <w:noProof/>
            <w:webHidden/>
          </w:rPr>
        </w:r>
        <w:r w:rsidR="00584F24">
          <w:rPr>
            <w:noProof/>
            <w:webHidden/>
          </w:rPr>
          <w:fldChar w:fldCharType="separate"/>
        </w:r>
        <w:r w:rsidR="003924EA">
          <w:rPr>
            <w:noProof/>
            <w:webHidden/>
          </w:rPr>
          <w:t>6</w:t>
        </w:r>
        <w:r w:rsidR="00584F24">
          <w:rPr>
            <w:noProof/>
            <w:webHidden/>
          </w:rPr>
          <w:fldChar w:fldCharType="end"/>
        </w:r>
      </w:hyperlink>
    </w:p>
    <w:p w14:paraId="4C165D36" w14:textId="095B197F" w:rsidR="00584F24" w:rsidRDefault="00BC290E">
      <w:pPr>
        <w:pStyle w:val="24"/>
        <w:tabs>
          <w:tab w:val="right" w:leader="dot" w:pos="9627"/>
        </w:tabs>
        <w:rPr>
          <w:noProof/>
        </w:rPr>
      </w:pPr>
      <w:hyperlink w:anchor="_Toc139466220" w:history="1">
        <w:r w:rsidR="00584F24" w:rsidRPr="004A5052">
          <w:rPr>
            <w:rStyle w:val="af5"/>
            <w:noProof/>
          </w:rPr>
          <w:t>4.4</w:t>
        </w:r>
        <w:r w:rsidR="00584F24" w:rsidRPr="004A5052">
          <w:rPr>
            <w:rStyle w:val="af5"/>
            <w:noProof/>
          </w:rPr>
          <w:t>桥面系外观检查内容</w:t>
        </w:r>
        <w:r w:rsidR="00584F24">
          <w:rPr>
            <w:noProof/>
            <w:webHidden/>
          </w:rPr>
          <w:tab/>
        </w:r>
        <w:r w:rsidR="00584F24">
          <w:rPr>
            <w:noProof/>
            <w:webHidden/>
          </w:rPr>
          <w:fldChar w:fldCharType="begin"/>
        </w:r>
        <w:r w:rsidR="00584F24">
          <w:rPr>
            <w:noProof/>
            <w:webHidden/>
          </w:rPr>
          <w:instrText xml:space="preserve"> PAGEREF _Toc139466220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1102BE35" w14:textId="018A38F4" w:rsidR="00584F24" w:rsidRDefault="00BC290E">
      <w:pPr>
        <w:pStyle w:val="13"/>
        <w:tabs>
          <w:tab w:val="right" w:leader="dot" w:pos="9627"/>
        </w:tabs>
        <w:rPr>
          <w:noProof/>
        </w:rPr>
      </w:pPr>
      <w:hyperlink w:anchor="_Toc139466221" w:history="1">
        <w:r w:rsidR="00584F24" w:rsidRPr="004A5052">
          <w:rPr>
            <w:rStyle w:val="af5"/>
            <w:noProof/>
          </w:rPr>
          <w:t>5</w:t>
        </w:r>
        <w:r w:rsidR="00584F24" w:rsidRPr="004A5052">
          <w:rPr>
            <w:rStyle w:val="af5"/>
            <w:rFonts w:hAnsi="宋体"/>
            <w:noProof/>
          </w:rPr>
          <w:t>构件编号规则及评定单元划分</w:t>
        </w:r>
        <w:r w:rsidR="00584F24">
          <w:rPr>
            <w:noProof/>
            <w:webHidden/>
          </w:rPr>
          <w:tab/>
        </w:r>
        <w:r w:rsidR="00584F24">
          <w:rPr>
            <w:noProof/>
            <w:webHidden/>
          </w:rPr>
          <w:fldChar w:fldCharType="begin"/>
        </w:r>
        <w:r w:rsidR="00584F24">
          <w:rPr>
            <w:noProof/>
            <w:webHidden/>
          </w:rPr>
          <w:instrText xml:space="preserve"> PAGEREF _Toc139466221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3147A5B6" w14:textId="7D867BDC" w:rsidR="00584F24" w:rsidRDefault="00BC290E">
      <w:pPr>
        <w:pStyle w:val="24"/>
        <w:tabs>
          <w:tab w:val="right" w:leader="dot" w:pos="9627"/>
        </w:tabs>
        <w:rPr>
          <w:noProof/>
        </w:rPr>
      </w:pPr>
      <w:hyperlink w:anchor="_Toc139466222" w:history="1">
        <w:r w:rsidR="00584F24" w:rsidRPr="004A5052">
          <w:rPr>
            <w:rStyle w:val="af5"/>
            <w:noProof/>
          </w:rPr>
          <w:t>5.1</w:t>
        </w:r>
        <w:r w:rsidR="00584F24" w:rsidRPr="004A5052">
          <w:rPr>
            <w:rStyle w:val="af5"/>
            <w:noProof/>
          </w:rPr>
          <w:t>构件编号规则</w:t>
        </w:r>
        <w:r w:rsidR="00584F24">
          <w:rPr>
            <w:noProof/>
            <w:webHidden/>
          </w:rPr>
          <w:tab/>
        </w:r>
        <w:r w:rsidR="00584F24">
          <w:rPr>
            <w:noProof/>
            <w:webHidden/>
          </w:rPr>
          <w:fldChar w:fldCharType="begin"/>
        </w:r>
        <w:r w:rsidR="00584F24">
          <w:rPr>
            <w:noProof/>
            <w:webHidden/>
          </w:rPr>
          <w:instrText xml:space="preserve"> PAGEREF _Toc139466222 \h </w:instrText>
        </w:r>
        <w:r w:rsidR="00584F24">
          <w:rPr>
            <w:noProof/>
            <w:webHidden/>
          </w:rPr>
        </w:r>
        <w:r w:rsidR="00584F24">
          <w:rPr>
            <w:noProof/>
            <w:webHidden/>
          </w:rPr>
          <w:fldChar w:fldCharType="separate"/>
        </w:r>
        <w:r w:rsidR="003924EA">
          <w:rPr>
            <w:noProof/>
            <w:webHidden/>
          </w:rPr>
          <w:t>7</w:t>
        </w:r>
        <w:r w:rsidR="00584F24">
          <w:rPr>
            <w:noProof/>
            <w:webHidden/>
          </w:rPr>
          <w:fldChar w:fldCharType="end"/>
        </w:r>
      </w:hyperlink>
    </w:p>
    <w:p w14:paraId="24AD0246" w14:textId="3E43F431" w:rsidR="00584F24" w:rsidRDefault="00BC290E">
      <w:pPr>
        <w:pStyle w:val="24"/>
        <w:tabs>
          <w:tab w:val="right" w:leader="dot" w:pos="9627"/>
        </w:tabs>
        <w:rPr>
          <w:noProof/>
        </w:rPr>
      </w:pPr>
      <w:hyperlink w:anchor="_Toc139466223" w:history="1">
        <w:r w:rsidR="00584F24" w:rsidRPr="004A5052">
          <w:rPr>
            <w:rStyle w:val="af5"/>
            <w:noProof/>
          </w:rPr>
          <w:t>5.2</w:t>
        </w:r>
        <w:r w:rsidR="00584F24" w:rsidRPr="004A5052">
          <w:rPr>
            <w:rStyle w:val="af5"/>
            <w:noProof/>
          </w:rPr>
          <w:t>缺陷表示方法</w:t>
        </w:r>
        <w:r w:rsidR="00584F24">
          <w:rPr>
            <w:noProof/>
            <w:webHidden/>
          </w:rPr>
          <w:tab/>
        </w:r>
        <w:r w:rsidR="00584F24">
          <w:rPr>
            <w:noProof/>
            <w:webHidden/>
          </w:rPr>
          <w:fldChar w:fldCharType="begin"/>
        </w:r>
        <w:r w:rsidR="00584F24">
          <w:rPr>
            <w:noProof/>
            <w:webHidden/>
          </w:rPr>
          <w:instrText xml:space="preserve"> PAGEREF _Toc139466223 \h </w:instrText>
        </w:r>
        <w:r w:rsidR="00584F24">
          <w:rPr>
            <w:noProof/>
            <w:webHidden/>
          </w:rPr>
        </w:r>
        <w:r w:rsidR="00584F24">
          <w:rPr>
            <w:noProof/>
            <w:webHidden/>
          </w:rPr>
          <w:fldChar w:fldCharType="separate"/>
        </w:r>
        <w:r w:rsidR="003924EA">
          <w:rPr>
            <w:noProof/>
            <w:webHidden/>
          </w:rPr>
          <w:t>9</w:t>
        </w:r>
        <w:r w:rsidR="00584F24">
          <w:rPr>
            <w:noProof/>
            <w:webHidden/>
          </w:rPr>
          <w:fldChar w:fldCharType="end"/>
        </w:r>
      </w:hyperlink>
    </w:p>
    <w:p w14:paraId="1C3CF207" w14:textId="794C659B" w:rsidR="00584F24" w:rsidRDefault="00BC290E">
      <w:pPr>
        <w:pStyle w:val="24"/>
        <w:tabs>
          <w:tab w:val="right" w:leader="dot" w:pos="9627"/>
        </w:tabs>
        <w:rPr>
          <w:noProof/>
        </w:rPr>
      </w:pPr>
      <w:hyperlink w:anchor="_Toc139466224" w:history="1">
        <w:r w:rsidR="00584F24" w:rsidRPr="004A5052">
          <w:rPr>
            <w:rStyle w:val="af5"/>
            <w:noProof/>
          </w:rPr>
          <w:t>5.3</w:t>
        </w:r>
        <w:r w:rsidR="00584F24" w:rsidRPr="004A5052">
          <w:rPr>
            <w:rStyle w:val="af5"/>
            <w:noProof/>
          </w:rPr>
          <w:t>评定单元划分</w:t>
        </w:r>
        <w:r w:rsidR="00584F24">
          <w:rPr>
            <w:noProof/>
            <w:webHidden/>
          </w:rPr>
          <w:tab/>
        </w:r>
        <w:r w:rsidR="00584F24">
          <w:rPr>
            <w:noProof/>
            <w:webHidden/>
          </w:rPr>
          <w:fldChar w:fldCharType="begin"/>
        </w:r>
        <w:r w:rsidR="00584F24">
          <w:rPr>
            <w:noProof/>
            <w:webHidden/>
          </w:rPr>
          <w:instrText xml:space="preserve"> PAGEREF _Toc139466224 \h </w:instrText>
        </w:r>
        <w:r w:rsidR="00584F24">
          <w:rPr>
            <w:noProof/>
            <w:webHidden/>
          </w:rPr>
        </w:r>
        <w:r w:rsidR="00584F24">
          <w:rPr>
            <w:noProof/>
            <w:webHidden/>
          </w:rPr>
          <w:fldChar w:fldCharType="separate"/>
        </w:r>
        <w:r w:rsidR="003924EA">
          <w:rPr>
            <w:noProof/>
            <w:webHidden/>
          </w:rPr>
          <w:t>10</w:t>
        </w:r>
        <w:r w:rsidR="00584F24">
          <w:rPr>
            <w:noProof/>
            <w:webHidden/>
          </w:rPr>
          <w:fldChar w:fldCharType="end"/>
        </w:r>
      </w:hyperlink>
    </w:p>
    <w:p w14:paraId="691DABAA" w14:textId="3642F346" w:rsidR="00584F24" w:rsidRDefault="00BC290E">
      <w:pPr>
        <w:pStyle w:val="24"/>
        <w:tabs>
          <w:tab w:val="right" w:leader="dot" w:pos="9627"/>
        </w:tabs>
        <w:rPr>
          <w:noProof/>
        </w:rPr>
      </w:pPr>
      <w:hyperlink w:anchor="_Toc139466225" w:history="1">
        <w:r w:rsidR="00584F24" w:rsidRPr="004A5052">
          <w:rPr>
            <w:rStyle w:val="af5"/>
            <w:noProof/>
          </w:rPr>
          <w:t>5.4</w:t>
        </w:r>
        <w:r w:rsidR="00584F24" w:rsidRPr="004A5052">
          <w:rPr>
            <w:rStyle w:val="af5"/>
            <w:noProof/>
          </w:rPr>
          <w:t>部件类别及构件数量统计</w:t>
        </w:r>
        <w:r w:rsidR="00584F24">
          <w:rPr>
            <w:noProof/>
            <w:webHidden/>
          </w:rPr>
          <w:tab/>
        </w:r>
        <w:r w:rsidR="00584F24">
          <w:rPr>
            <w:noProof/>
            <w:webHidden/>
          </w:rPr>
          <w:fldChar w:fldCharType="begin"/>
        </w:r>
        <w:r w:rsidR="00584F24">
          <w:rPr>
            <w:noProof/>
            <w:webHidden/>
          </w:rPr>
          <w:instrText xml:space="preserve"> PAGEREF _Toc139466225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24F90A5" w14:textId="06167671" w:rsidR="00584F24" w:rsidRDefault="00BC290E">
      <w:pPr>
        <w:pStyle w:val="13"/>
        <w:tabs>
          <w:tab w:val="left" w:pos="420"/>
          <w:tab w:val="right" w:leader="dot" w:pos="9627"/>
        </w:tabs>
        <w:rPr>
          <w:noProof/>
        </w:rPr>
      </w:pPr>
      <w:hyperlink w:anchor="_Toc139466226" w:history="1">
        <w:r w:rsidR="00584F24" w:rsidRPr="004A5052">
          <w:rPr>
            <w:rStyle w:val="af5"/>
            <w:noProof/>
          </w:rPr>
          <w:t>6.</w:t>
        </w:r>
        <w:r w:rsidR="00584F24">
          <w:rPr>
            <w:noProof/>
          </w:rPr>
          <w:tab/>
        </w:r>
        <w:r w:rsidR="00584F24" w:rsidRPr="004A5052">
          <w:rPr>
            <w:rStyle w:val="af5"/>
            <w:noProof/>
          </w:rPr>
          <w:t>外观检查结果</w:t>
        </w:r>
        <w:r w:rsidR="00584F24">
          <w:rPr>
            <w:noProof/>
            <w:webHidden/>
          </w:rPr>
          <w:tab/>
        </w:r>
        <w:r w:rsidR="00584F24">
          <w:rPr>
            <w:noProof/>
            <w:webHidden/>
          </w:rPr>
          <w:fldChar w:fldCharType="begin"/>
        </w:r>
        <w:r w:rsidR="00584F24">
          <w:rPr>
            <w:noProof/>
            <w:webHidden/>
          </w:rPr>
          <w:instrText xml:space="preserve"> PAGEREF _Toc139466226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16CD565" w14:textId="7EFB52C5" w:rsidR="00584F24" w:rsidRDefault="00BC290E">
      <w:pPr>
        <w:pStyle w:val="24"/>
        <w:tabs>
          <w:tab w:val="right" w:leader="dot" w:pos="9627"/>
        </w:tabs>
        <w:rPr>
          <w:noProof/>
        </w:rPr>
      </w:pPr>
      <w:hyperlink w:anchor="_Toc139466227" w:history="1">
        <w:r w:rsidR="00584F24" w:rsidRPr="004A5052">
          <w:rPr>
            <w:rStyle w:val="af5"/>
            <w:noProof/>
          </w:rPr>
          <w:t>6.1</w:t>
        </w:r>
        <w:r w:rsidR="00584F24" w:rsidRPr="004A5052">
          <w:rPr>
            <w:rStyle w:val="af5"/>
            <w:noProof/>
          </w:rPr>
          <w:t>上部结构检查结果</w:t>
        </w:r>
        <w:r w:rsidR="00584F24">
          <w:rPr>
            <w:noProof/>
            <w:webHidden/>
          </w:rPr>
          <w:tab/>
        </w:r>
        <w:r w:rsidR="00584F24">
          <w:rPr>
            <w:noProof/>
            <w:webHidden/>
          </w:rPr>
          <w:fldChar w:fldCharType="begin"/>
        </w:r>
        <w:r w:rsidR="00584F24">
          <w:rPr>
            <w:noProof/>
            <w:webHidden/>
          </w:rPr>
          <w:instrText xml:space="preserve"> PAGEREF _Toc139466227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37435A29" w14:textId="40DCFEC4" w:rsidR="00584F24" w:rsidRDefault="00BC290E">
      <w:pPr>
        <w:pStyle w:val="24"/>
        <w:tabs>
          <w:tab w:val="right" w:leader="dot" w:pos="9627"/>
        </w:tabs>
        <w:rPr>
          <w:noProof/>
        </w:rPr>
      </w:pPr>
      <w:hyperlink w:anchor="_Toc139466228" w:history="1">
        <w:r w:rsidR="00584F24" w:rsidRPr="004A5052">
          <w:rPr>
            <w:rStyle w:val="af5"/>
            <w:noProof/>
          </w:rPr>
          <w:t>6.2</w:t>
        </w:r>
        <w:r w:rsidR="00584F24" w:rsidRPr="004A5052">
          <w:rPr>
            <w:rStyle w:val="af5"/>
            <w:noProof/>
          </w:rPr>
          <w:t>下部结构检查结果</w:t>
        </w:r>
        <w:r w:rsidR="00584F24">
          <w:rPr>
            <w:noProof/>
            <w:webHidden/>
          </w:rPr>
          <w:tab/>
        </w:r>
        <w:r w:rsidR="00584F24">
          <w:rPr>
            <w:noProof/>
            <w:webHidden/>
          </w:rPr>
          <w:fldChar w:fldCharType="begin"/>
        </w:r>
        <w:r w:rsidR="00584F24">
          <w:rPr>
            <w:noProof/>
            <w:webHidden/>
          </w:rPr>
          <w:instrText xml:space="preserve"> PAGEREF _Toc139466228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2DE6A1E6" w14:textId="0A3643ED" w:rsidR="00584F24" w:rsidRDefault="00BC290E">
      <w:pPr>
        <w:pStyle w:val="24"/>
        <w:tabs>
          <w:tab w:val="right" w:leader="dot" w:pos="9627"/>
        </w:tabs>
        <w:rPr>
          <w:noProof/>
        </w:rPr>
      </w:pPr>
      <w:hyperlink w:anchor="_Toc139466229" w:history="1">
        <w:r w:rsidR="00584F24" w:rsidRPr="004A5052">
          <w:rPr>
            <w:rStyle w:val="af5"/>
            <w:noProof/>
          </w:rPr>
          <w:t>6.3</w:t>
        </w:r>
        <w:r w:rsidR="00584F24" w:rsidRPr="004A5052">
          <w:rPr>
            <w:rStyle w:val="af5"/>
            <w:noProof/>
          </w:rPr>
          <w:t>桥面系检查结果</w:t>
        </w:r>
        <w:r w:rsidR="00584F24">
          <w:rPr>
            <w:noProof/>
            <w:webHidden/>
          </w:rPr>
          <w:tab/>
        </w:r>
        <w:r w:rsidR="00584F24">
          <w:rPr>
            <w:noProof/>
            <w:webHidden/>
          </w:rPr>
          <w:fldChar w:fldCharType="begin"/>
        </w:r>
        <w:r w:rsidR="00584F24">
          <w:rPr>
            <w:noProof/>
            <w:webHidden/>
          </w:rPr>
          <w:instrText xml:space="preserve"> PAGEREF _Toc139466229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03DDC794" w14:textId="6A1D5A45" w:rsidR="00584F24" w:rsidRDefault="00BC290E">
      <w:pPr>
        <w:pStyle w:val="13"/>
        <w:tabs>
          <w:tab w:val="right" w:leader="dot" w:pos="9627"/>
        </w:tabs>
        <w:rPr>
          <w:noProof/>
        </w:rPr>
      </w:pPr>
      <w:hyperlink w:anchor="_Toc139466230" w:history="1">
        <w:r w:rsidR="00584F24" w:rsidRPr="004A5052">
          <w:rPr>
            <w:rStyle w:val="af5"/>
            <w:noProof/>
          </w:rPr>
          <w:t>7.</w:t>
        </w:r>
        <w:r w:rsidR="00584F24" w:rsidRPr="004A5052">
          <w:rPr>
            <w:rStyle w:val="af5"/>
            <w:noProof/>
          </w:rPr>
          <w:t>桥梁技术状况评定</w:t>
        </w:r>
        <w:r w:rsidR="00584F24">
          <w:rPr>
            <w:noProof/>
            <w:webHidden/>
          </w:rPr>
          <w:tab/>
        </w:r>
        <w:r w:rsidR="00584F24">
          <w:rPr>
            <w:noProof/>
            <w:webHidden/>
          </w:rPr>
          <w:fldChar w:fldCharType="begin"/>
        </w:r>
        <w:r w:rsidR="00584F24">
          <w:rPr>
            <w:noProof/>
            <w:webHidden/>
          </w:rPr>
          <w:instrText xml:space="preserve"> PAGEREF _Toc139466230 \h </w:instrText>
        </w:r>
        <w:r w:rsidR="00584F24">
          <w:rPr>
            <w:noProof/>
            <w:webHidden/>
          </w:rPr>
        </w:r>
        <w:r w:rsidR="00584F24">
          <w:rPr>
            <w:noProof/>
            <w:webHidden/>
          </w:rPr>
          <w:fldChar w:fldCharType="separate"/>
        </w:r>
        <w:r w:rsidR="003924EA">
          <w:rPr>
            <w:noProof/>
            <w:webHidden/>
          </w:rPr>
          <w:t>11</w:t>
        </w:r>
        <w:r w:rsidR="00584F24">
          <w:rPr>
            <w:noProof/>
            <w:webHidden/>
          </w:rPr>
          <w:fldChar w:fldCharType="end"/>
        </w:r>
      </w:hyperlink>
    </w:p>
    <w:p w14:paraId="6E3E3621" w14:textId="30BC18EA" w:rsidR="00584F24" w:rsidRDefault="00BC290E">
      <w:pPr>
        <w:pStyle w:val="24"/>
        <w:tabs>
          <w:tab w:val="right" w:leader="dot" w:pos="9627"/>
        </w:tabs>
        <w:rPr>
          <w:noProof/>
        </w:rPr>
      </w:pPr>
      <w:hyperlink w:anchor="_Toc139466231" w:history="1">
        <w:r w:rsidR="00584F24" w:rsidRPr="004A5052">
          <w:rPr>
            <w:rStyle w:val="af5"/>
            <w:noProof/>
          </w:rPr>
          <w:t>7.1</w:t>
        </w:r>
        <w:r w:rsidR="00584F24" w:rsidRPr="004A5052">
          <w:rPr>
            <w:rStyle w:val="af5"/>
            <w:noProof/>
          </w:rPr>
          <w:t>上部结构技术状况评定</w:t>
        </w:r>
        <w:r w:rsidR="00584F24">
          <w:rPr>
            <w:noProof/>
            <w:webHidden/>
          </w:rPr>
          <w:tab/>
        </w:r>
        <w:r w:rsidR="00584F24">
          <w:rPr>
            <w:noProof/>
            <w:webHidden/>
          </w:rPr>
          <w:fldChar w:fldCharType="begin"/>
        </w:r>
        <w:r w:rsidR="00584F24">
          <w:rPr>
            <w:noProof/>
            <w:webHidden/>
          </w:rPr>
          <w:instrText xml:space="preserve"> PAGEREF _Toc139466231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AF871F" w14:textId="519507CA" w:rsidR="00584F24" w:rsidRDefault="00BC290E">
      <w:pPr>
        <w:pStyle w:val="24"/>
        <w:tabs>
          <w:tab w:val="right" w:leader="dot" w:pos="9627"/>
        </w:tabs>
        <w:rPr>
          <w:noProof/>
        </w:rPr>
      </w:pPr>
      <w:hyperlink w:anchor="_Toc139466232" w:history="1">
        <w:r w:rsidR="00584F24" w:rsidRPr="004A5052">
          <w:rPr>
            <w:rStyle w:val="af5"/>
            <w:noProof/>
          </w:rPr>
          <w:t>7.2</w:t>
        </w:r>
        <w:r w:rsidR="00584F24" w:rsidRPr="004A5052">
          <w:rPr>
            <w:rStyle w:val="af5"/>
            <w:noProof/>
          </w:rPr>
          <w:t>下部结构技术状况评定</w:t>
        </w:r>
        <w:r w:rsidR="00584F24">
          <w:rPr>
            <w:noProof/>
            <w:webHidden/>
          </w:rPr>
          <w:tab/>
        </w:r>
        <w:r w:rsidR="00584F24">
          <w:rPr>
            <w:noProof/>
            <w:webHidden/>
          </w:rPr>
          <w:fldChar w:fldCharType="begin"/>
        </w:r>
        <w:r w:rsidR="00584F24">
          <w:rPr>
            <w:noProof/>
            <w:webHidden/>
          </w:rPr>
          <w:instrText xml:space="preserve"> PAGEREF _Toc139466232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FDFA945" w14:textId="0C261A12" w:rsidR="00584F24" w:rsidRDefault="00BC290E">
      <w:pPr>
        <w:pStyle w:val="24"/>
        <w:tabs>
          <w:tab w:val="right" w:leader="dot" w:pos="9627"/>
        </w:tabs>
        <w:rPr>
          <w:noProof/>
        </w:rPr>
      </w:pPr>
      <w:hyperlink w:anchor="_Toc139466233" w:history="1">
        <w:r w:rsidR="00584F24" w:rsidRPr="004A5052">
          <w:rPr>
            <w:rStyle w:val="af5"/>
            <w:noProof/>
          </w:rPr>
          <w:t>7.3</w:t>
        </w:r>
        <w:r w:rsidR="00584F24" w:rsidRPr="004A5052">
          <w:rPr>
            <w:rStyle w:val="af5"/>
            <w:noProof/>
          </w:rPr>
          <w:t>桥面系技术状况评定</w:t>
        </w:r>
        <w:r w:rsidR="00584F24">
          <w:rPr>
            <w:noProof/>
            <w:webHidden/>
          </w:rPr>
          <w:tab/>
        </w:r>
        <w:r w:rsidR="00584F24">
          <w:rPr>
            <w:noProof/>
            <w:webHidden/>
          </w:rPr>
          <w:fldChar w:fldCharType="begin"/>
        </w:r>
        <w:r w:rsidR="00584F24">
          <w:rPr>
            <w:noProof/>
            <w:webHidden/>
          </w:rPr>
          <w:instrText xml:space="preserve"> PAGEREF _Toc139466233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226DA352" w14:textId="0929162A" w:rsidR="00584F24" w:rsidRDefault="00BC290E">
      <w:pPr>
        <w:pStyle w:val="24"/>
        <w:tabs>
          <w:tab w:val="right" w:leader="dot" w:pos="9627"/>
        </w:tabs>
        <w:rPr>
          <w:noProof/>
        </w:rPr>
      </w:pPr>
      <w:hyperlink w:anchor="_Toc139466234" w:history="1">
        <w:r w:rsidR="00584F24" w:rsidRPr="004A5052">
          <w:rPr>
            <w:rStyle w:val="af5"/>
            <w:noProof/>
          </w:rPr>
          <w:t>7.4</w:t>
        </w:r>
        <w:r w:rsidR="00584F24" w:rsidRPr="004A5052">
          <w:rPr>
            <w:rStyle w:val="af5"/>
            <w:noProof/>
          </w:rPr>
          <w:t>桥梁总体技术状况评定</w:t>
        </w:r>
        <w:r w:rsidR="00584F24">
          <w:rPr>
            <w:noProof/>
            <w:webHidden/>
          </w:rPr>
          <w:tab/>
        </w:r>
        <w:r w:rsidR="00584F24">
          <w:rPr>
            <w:noProof/>
            <w:webHidden/>
          </w:rPr>
          <w:fldChar w:fldCharType="begin"/>
        </w:r>
        <w:r w:rsidR="00584F24">
          <w:rPr>
            <w:noProof/>
            <w:webHidden/>
          </w:rPr>
          <w:instrText xml:space="preserve"> PAGEREF _Toc139466234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631F3FCD" w14:textId="3D04C624" w:rsidR="00584F24" w:rsidRDefault="00BC290E">
      <w:pPr>
        <w:pStyle w:val="13"/>
        <w:tabs>
          <w:tab w:val="left" w:pos="420"/>
          <w:tab w:val="right" w:leader="dot" w:pos="9627"/>
        </w:tabs>
        <w:rPr>
          <w:noProof/>
        </w:rPr>
      </w:pPr>
      <w:hyperlink w:anchor="_Toc139466235" w:history="1">
        <w:r w:rsidR="00584F24" w:rsidRPr="004A5052">
          <w:rPr>
            <w:rStyle w:val="af5"/>
            <w:noProof/>
          </w:rPr>
          <w:t>8.</w:t>
        </w:r>
        <w:r w:rsidR="00584F24">
          <w:rPr>
            <w:noProof/>
          </w:rPr>
          <w:tab/>
        </w:r>
        <w:r w:rsidR="00584F24" w:rsidRPr="004A5052">
          <w:rPr>
            <w:rStyle w:val="af5"/>
            <w:noProof/>
          </w:rPr>
          <w:t>病害数量统计</w:t>
        </w:r>
        <w:r w:rsidR="00584F24">
          <w:rPr>
            <w:noProof/>
            <w:webHidden/>
          </w:rPr>
          <w:tab/>
        </w:r>
        <w:r w:rsidR="00584F24">
          <w:rPr>
            <w:noProof/>
            <w:webHidden/>
          </w:rPr>
          <w:fldChar w:fldCharType="begin"/>
        </w:r>
        <w:r w:rsidR="00584F24">
          <w:rPr>
            <w:noProof/>
            <w:webHidden/>
          </w:rPr>
          <w:instrText xml:space="preserve"> PAGEREF _Toc139466235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40DF9276" w14:textId="5CDA27B3" w:rsidR="00584F24" w:rsidRDefault="00BC290E">
      <w:pPr>
        <w:pStyle w:val="13"/>
        <w:tabs>
          <w:tab w:val="right" w:leader="dot" w:pos="9627"/>
        </w:tabs>
        <w:rPr>
          <w:noProof/>
        </w:rPr>
      </w:pPr>
      <w:hyperlink w:anchor="_Toc139466236" w:history="1">
        <w:r w:rsidR="00584F24" w:rsidRPr="004A5052">
          <w:rPr>
            <w:rStyle w:val="af5"/>
            <w:noProof/>
          </w:rPr>
          <w:t>9.</w:t>
        </w:r>
        <w:r w:rsidR="00584F24" w:rsidRPr="004A5052">
          <w:rPr>
            <w:rStyle w:val="af5"/>
            <w:rFonts w:hAnsi="宋体"/>
            <w:noProof/>
          </w:rPr>
          <w:t>主要病害原因分析</w:t>
        </w:r>
        <w:r w:rsidR="00584F24">
          <w:rPr>
            <w:noProof/>
            <w:webHidden/>
          </w:rPr>
          <w:tab/>
        </w:r>
        <w:r w:rsidR="00584F24">
          <w:rPr>
            <w:noProof/>
            <w:webHidden/>
          </w:rPr>
          <w:fldChar w:fldCharType="begin"/>
        </w:r>
        <w:r w:rsidR="00584F24">
          <w:rPr>
            <w:noProof/>
            <w:webHidden/>
          </w:rPr>
          <w:instrText xml:space="preserve"> PAGEREF _Toc139466236 \h </w:instrText>
        </w:r>
        <w:r w:rsidR="00584F24">
          <w:rPr>
            <w:noProof/>
            <w:webHidden/>
          </w:rPr>
        </w:r>
        <w:r w:rsidR="00584F24">
          <w:rPr>
            <w:noProof/>
            <w:webHidden/>
          </w:rPr>
          <w:fldChar w:fldCharType="separate"/>
        </w:r>
        <w:r w:rsidR="003924EA">
          <w:rPr>
            <w:noProof/>
            <w:webHidden/>
          </w:rPr>
          <w:t>13</w:t>
        </w:r>
        <w:r w:rsidR="00584F24">
          <w:rPr>
            <w:noProof/>
            <w:webHidden/>
          </w:rPr>
          <w:fldChar w:fldCharType="end"/>
        </w:r>
      </w:hyperlink>
    </w:p>
    <w:p w14:paraId="5C027D6D" w14:textId="27BFB723" w:rsidR="00584F24" w:rsidRDefault="00BC290E">
      <w:pPr>
        <w:pStyle w:val="13"/>
        <w:tabs>
          <w:tab w:val="right" w:leader="dot" w:pos="9627"/>
        </w:tabs>
        <w:rPr>
          <w:noProof/>
        </w:rPr>
      </w:pPr>
      <w:hyperlink w:anchor="_Toc139466237" w:history="1">
        <w:r w:rsidR="00584F24" w:rsidRPr="004A5052">
          <w:rPr>
            <w:rStyle w:val="af5"/>
            <w:noProof/>
          </w:rPr>
          <w:t>10.</w:t>
        </w:r>
        <w:r w:rsidR="00584F24" w:rsidRPr="004A5052">
          <w:rPr>
            <w:rStyle w:val="af5"/>
            <w:noProof/>
          </w:rPr>
          <w:t>重点关注的部件或构件</w:t>
        </w:r>
        <w:r w:rsidR="00584F24">
          <w:rPr>
            <w:noProof/>
            <w:webHidden/>
          </w:rPr>
          <w:tab/>
        </w:r>
        <w:r w:rsidR="00584F24">
          <w:rPr>
            <w:noProof/>
            <w:webHidden/>
          </w:rPr>
          <w:fldChar w:fldCharType="begin"/>
        </w:r>
        <w:r w:rsidR="00584F24">
          <w:rPr>
            <w:noProof/>
            <w:webHidden/>
          </w:rPr>
          <w:instrText xml:space="preserve"> PAGEREF _Toc139466237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692A027" w14:textId="01D10EDD" w:rsidR="00584F24" w:rsidRDefault="00BC290E">
      <w:pPr>
        <w:pStyle w:val="13"/>
        <w:tabs>
          <w:tab w:val="right" w:leader="dot" w:pos="9627"/>
        </w:tabs>
        <w:rPr>
          <w:noProof/>
        </w:rPr>
      </w:pPr>
      <w:hyperlink w:anchor="_Toc139466238" w:history="1">
        <w:r w:rsidR="00584F24" w:rsidRPr="004A5052">
          <w:rPr>
            <w:rStyle w:val="af5"/>
            <w:noProof/>
          </w:rPr>
          <w:t>11.</w:t>
        </w:r>
        <w:r w:rsidR="00584F24" w:rsidRPr="004A5052">
          <w:rPr>
            <w:rStyle w:val="af5"/>
            <w:noProof/>
          </w:rPr>
          <w:t>检测结论、建议</w:t>
        </w:r>
        <w:r w:rsidR="00584F24">
          <w:rPr>
            <w:noProof/>
            <w:webHidden/>
          </w:rPr>
          <w:tab/>
        </w:r>
        <w:r w:rsidR="00584F24">
          <w:rPr>
            <w:noProof/>
            <w:webHidden/>
          </w:rPr>
          <w:fldChar w:fldCharType="begin"/>
        </w:r>
        <w:r w:rsidR="00584F24">
          <w:rPr>
            <w:noProof/>
            <w:webHidden/>
          </w:rPr>
          <w:instrText xml:space="preserve"> PAGEREF _Toc139466238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2216E50A" w14:textId="573D66B5" w:rsidR="00584F24" w:rsidRDefault="00BC290E">
      <w:pPr>
        <w:pStyle w:val="24"/>
        <w:tabs>
          <w:tab w:val="right" w:leader="dot" w:pos="9627"/>
        </w:tabs>
        <w:rPr>
          <w:noProof/>
        </w:rPr>
      </w:pPr>
      <w:hyperlink w:anchor="_Toc139466239" w:history="1">
        <w:r w:rsidR="00584F24" w:rsidRPr="004A5052">
          <w:rPr>
            <w:rStyle w:val="af5"/>
            <w:noProof/>
          </w:rPr>
          <w:t>11.1</w:t>
        </w:r>
        <w:r w:rsidR="00584F24" w:rsidRPr="004A5052">
          <w:rPr>
            <w:rStyle w:val="af5"/>
            <w:noProof/>
          </w:rPr>
          <w:t>检测结论</w:t>
        </w:r>
        <w:r w:rsidR="00584F24">
          <w:rPr>
            <w:noProof/>
            <w:webHidden/>
          </w:rPr>
          <w:tab/>
        </w:r>
        <w:r w:rsidR="00584F24">
          <w:rPr>
            <w:noProof/>
            <w:webHidden/>
          </w:rPr>
          <w:fldChar w:fldCharType="begin"/>
        </w:r>
        <w:r w:rsidR="00584F24">
          <w:rPr>
            <w:noProof/>
            <w:webHidden/>
          </w:rPr>
          <w:instrText xml:space="preserve"> PAGEREF _Toc139466239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635D878C" w14:textId="5010B839" w:rsidR="00584F24" w:rsidRDefault="00BC290E">
      <w:pPr>
        <w:pStyle w:val="24"/>
        <w:tabs>
          <w:tab w:val="right" w:leader="dot" w:pos="9627"/>
        </w:tabs>
        <w:rPr>
          <w:noProof/>
        </w:rPr>
      </w:pPr>
      <w:hyperlink w:anchor="_Toc139466240" w:history="1">
        <w:r w:rsidR="00584F24" w:rsidRPr="004A5052">
          <w:rPr>
            <w:rStyle w:val="af5"/>
            <w:noProof/>
          </w:rPr>
          <w:t>11.2</w:t>
        </w:r>
        <w:r w:rsidR="00584F24" w:rsidRPr="004A5052">
          <w:rPr>
            <w:rStyle w:val="af5"/>
            <w:noProof/>
          </w:rPr>
          <w:t>技术建议</w:t>
        </w:r>
        <w:r w:rsidR="00584F24">
          <w:rPr>
            <w:noProof/>
            <w:webHidden/>
          </w:rPr>
          <w:tab/>
        </w:r>
        <w:r w:rsidR="00584F24">
          <w:rPr>
            <w:noProof/>
            <w:webHidden/>
          </w:rPr>
          <w:fldChar w:fldCharType="begin"/>
        </w:r>
        <w:r w:rsidR="00584F24">
          <w:rPr>
            <w:noProof/>
            <w:webHidden/>
          </w:rPr>
          <w:instrText xml:space="preserve"> PAGEREF _Toc139466240 \h </w:instrText>
        </w:r>
        <w:r w:rsidR="00584F24">
          <w:rPr>
            <w:noProof/>
            <w:webHidden/>
          </w:rPr>
        </w:r>
        <w:r w:rsidR="00584F24">
          <w:rPr>
            <w:noProof/>
            <w:webHidden/>
          </w:rPr>
          <w:fldChar w:fldCharType="separate"/>
        </w:r>
        <w:r w:rsidR="003924EA">
          <w:rPr>
            <w:noProof/>
            <w:webHidden/>
          </w:rPr>
          <w:t>14</w:t>
        </w:r>
        <w:r w:rsidR="00584F24">
          <w:rPr>
            <w:noProof/>
            <w:webHidden/>
          </w:rPr>
          <w:fldChar w:fldCharType="end"/>
        </w:r>
      </w:hyperlink>
    </w:p>
    <w:p w14:paraId="1625FAAD" w14:textId="06997C0F" w:rsidR="00584F24" w:rsidRDefault="00BC290E">
      <w:pPr>
        <w:pStyle w:val="13"/>
        <w:tabs>
          <w:tab w:val="right" w:leader="dot" w:pos="9627"/>
        </w:tabs>
        <w:rPr>
          <w:noProof/>
        </w:rPr>
      </w:pPr>
      <w:hyperlink w:anchor="_Toc139466241" w:history="1">
        <w:r w:rsidR="00584F24" w:rsidRPr="004A5052">
          <w:rPr>
            <w:rStyle w:val="af5"/>
            <w:rFonts w:cs="Calibri"/>
            <w:b/>
            <w:noProof/>
          </w:rPr>
          <w:t>附录</w:t>
        </w:r>
        <w:r w:rsidR="00584F24" w:rsidRPr="004A5052">
          <w:rPr>
            <w:rStyle w:val="af5"/>
            <w:rFonts w:cs="Calibri"/>
            <w:b/>
            <w:noProof/>
          </w:rPr>
          <w:t xml:space="preserve"> A </w:t>
        </w:r>
        <w:r w:rsidR="00584F24" w:rsidRPr="004A5052">
          <w:rPr>
            <w:rStyle w:val="af5"/>
            <w:rFonts w:cs="Calibri"/>
            <w:b/>
            <w:noProof/>
          </w:rPr>
          <w:t>桥梁基本状况卡片</w:t>
        </w:r>
        <w:r w:rsidR="00584F24">
          <w:rPr>
            <w:noProof/>
            <w:webHidden/>
          </w:rPr>
          <w:tab/>
        </w:r>
        <w:r w:rsidR="00584F24">
          <w:rPr>
            <w:noProof/>
            <w:webHidden/>
          </w:rPr>
          <w:fldChar w:fldCharType="begin"/>
        </w:r>
        <w:r w:rsidR="00584F24">
          <w:rPr>
            <w:noProof/>
            <w:webHidden/>
          </w:rPr>
          <w:instrText xml:space="preserve"> PAGEREF _Toc139466241 \h </w:instrText>
        </w:r>
        <w:r w:rsidR="00584F24">
          <w:rPr>
            <w:noProof/>
            <w:webHidden/>
          </w:rPr>
        </w:r>
        <w:r w:rsidR="00584F24">
          <w:rPr>
            <w:noProof/>
            <w:webHidden/>
          </w:rPr>
          <w:fldChar w:fldCharType="separate"/>
        </w:r>
        <w:r w:rsidR="003924EA">
          <w:rPr>
            <w:rFonts w:hint="eastAsia"/>
            <w:b/>
            <w:bCs/>
            <w:noProof/>
            <w:webHidden/>
          </w:rPr>
          <w:t>错误</w:t>
        </w:r>
        <w:r w:rsidR="003924EA">
          <w:rPr>
            <w:rFonts w:hint="eastAsia"/>
            <w:b/>
            <w:bCs/>
            <w:noProof/>
            <w:webHidden/>
          </w:rPr>
          <w:t>!</w:t>
        </w:r>
        <w:r w:rsidR="003924EA">
          <w:rPr>
            <w:rFonts w:hint="eastAsia"/>
            <w:b/>
            <w:bCs/>
            <w:noProof/>
            <w:webHidden/>
          </w:rPr>
          <w:t>未定义书签。</w:t>
        </w:r>
        <w:r w:rsidR="00584F24">
          <w:rPr>
            <w:noProof/>
            <w:webHidden/>
          </w:rPr>
          <w:fldChar w:fldCharType="end"/>
        </w:r>
      </w:hyperlink>
    </w:p>
    <w:p w14:paraId="4A0E7924" w14:textId="5B612F27" w:rsidR="00584F24" w:rsidRDefault="00BC290E">
      <w:pPr>
        <w:pStyle w:val="13"/>
        <w:tabs>
          <w:tab w:val="right" w:leader="dot" w:pos="9627"/>
        </w:tabs>
        <w:rPr>
          <w:noProof/>
        </w:rPr>
      </w:pPr>
      <w:hyperlink w:anchor="_Toc139466242" w:history="1">
        <w:r w:rsidR="00584F24" w:rsidRPr="004A5052">
          <w:rPr>
            <w:rStyle w:val="af5"/>
            <w:rFonts w:cs="Calibri"/>
            <w:b/>
            <w:noProof/>
          </w:rPr>
          <w:t>附录</w:t>
        </w:r>
        <w:r w:rsidR="00584F24" w:rsidRPr="004A5052">
          <w:rPr>
            <w:rStyle w:val="af5"/>
            <w:rFonts w:cs="Calibri"/>
            <w:b/>
            <w:noProof/>
          </w:rPr>
          <w:t xml:space="preserve"> B </w:t>
        </w:r>
        <w:r w:rsidR="00584F24" w:rsidRPr="004A5052">
          <w:rPr>
            <w:rStyle w:val="af5"/>
            <w:rFonts w:cs="Calibri"/>
            <w:b/>
            <w:noProof/>
          </w:rPr>
          <w:t>梁式桥梁技术状况评定记录表</w:t>
        </w:r>
        <w:r w:rsidR="00584F24">
          <w:rPr>
            <w:noProof/>
            <w:webHidden/>
          </w:rPr>
          <w:tab/>
        </w:r>
        <w:r w:rsidR="00584F24">
          <w:rPr>
            <w:noProof/>
            <w:webHidden/>
          </w:rPr>
          <w:fldChar w:fldCharType="begin"/>
        </w:r>
        <w:r w:rsidR="00584F24">
          <w:rPr>
            <w:noProof/>
            <w:webHidden/>
          </w:rPr>
          <w:instrText xml:space="preserve"> PAGEREF _Toc139466242 \h </w:instrText>
        </w:r>
        <w:r w:rsidR="00584F24">
          <w:rPr>
            <w:noProof/>
            <w:webHidden/>
          </w:rPr>
        </w:r>
        <w:r w:rsidR="00584F24">
          <w:rPr>
            <w:noProof/>
            <w:webHidden/>
          </w:rPr>
          <w:fldChar w:fldCharType="separate"/>
        </w:r>
        <w:r w:rsidR="003924EA">
          <w:rPr>
            <w:noProof/>
            <w:webHidden/>
          </w:rPr>
          <w:t>15</w:t>
        </w:r>
        <w:r w:rsidR="00584F2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lastRenderedPageBreak/>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ED23DF" w:rsidRDefault="00ED23DF">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139466209"/>
      <w:bookmarkStart w:id="16" w:name="_Toc536722903"/>
      <w:bookmarkStart w:id="17" w:name="_Toc536631312"/>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5"/>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39466210"/>
      <w:bookmarkEnd w:id="16"/>
      <w:bookmarkEnd w:id="17"/>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1" w:name="_Hlk63174066"/>
      <w:r w:rsidRPr="00404370">
        <w:rPr>
          <w:rFonts w:ascii="宋体" w:hAnsi="宋体"/>
          <w:color w:val="0000FF"/>
          <w:sz w:val="24"/>
        </w:rPr>
        <w:t>}}</w:t>
      </w:r>
      <w:bookmarkEnd w:id="21"/>
    </w:p>
    <w:p w14:paraId="198C6755" w14:textId="77777777" w:rsidR="00824484" w:rsidRDefault="00200728">
      <w:pPr>
        <w:jc w:val="center"/>
      </w:pPr>
      <w:bookmarkStart w:id="22" w:name="_Toc3389"/>
      <w:bookmarkStart w:id="23" w:name="_Toc11971"/>
      <w:bookmarkStart w:id="24" w:name="_Toc14881"/>
      <w:r>
        <w:t>a</w:t>
      </w:r>
      <w:r>
        <w:t>）正面照</w:t>
      </w:r>
      <w:bookmarkEnd w:id="22"/>
      <w:bookmarkEnd w:id="23"/>
      <w:bookmarkEnd w:id="24"/>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5" w:name="_Toc23249"/>
      <w:bookmarkStart w:id="26" w:name="_Toc12765"/>
      <w:bookmarkStart w:id="27" w:name="_Toc8904"/>
      <w:r>
        <w:t>b</w:t>
      </w:r>
      <w:r>
        <w:t>）立面照</w:t>
      </w:r>
      <w:bookmarkEnd w:id="25"/>
      <w:bookmarkEnd w:id="26"/>
      <w:bookmarkEnd w:id="27"/>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8" w:name="_Toc472718720"/>
      <w:bookmarkStart w:id="29" w:name="_Toc449170374"/>
      <w:r>
        <w:rPr>
          <w:color w:val="000000"/>
          <w:sz w:val="24"/>
        </w:rPr>
        <w:lastRenderedPageBreak/>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3946621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39466212"/>
      <w:r>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39466213"/>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3946621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bookmarkStart w:id="64" w:name="_Toc139466215"/>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r>
        <w:rPr>
          <w:rFonts w:ascii="Times New Roman" w:eastAsia="宋体" w:hAnsi="Times New Roman"/>
        </w:rPr>
        <w:lastRenderedPageBreak/>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39466216"/>
      <w:bookmarkEnd w:id="65"/>
      <w:r>
        <w:t>4</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3946621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39466218"/>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w:t>
            </w:r>
            <w:r w:rsidRPr="005C25D3">
              <w:rPr>
                <w:rFonts w:cs="Calibri"/>
                <w:szCs w:val="21"/>
              </w:rPr>
              <w:lastRenderedPageBreak/>
              <w:t>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39466219"/>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w:t>
            </w:r>
            <w:r>
              <w:rPr>
                <w:szCs w:val="21"/>
              </w:rPr>
              <w:lastRenderedPageBreak/>
              <w:t>坏</w:t>
            </w:r>
          </w:p>
        </w:tc>
        <w:tc>
          <w:tcPr>
            <w:tcW w:w="5528" w:type="dxa"/>
            <w:vAlign w:val="center"/>
          </w:tcPr>
          <w:p w14:paraId="51BD14E7" w14:textId="77777777" w:rsidR="00824484" w:rsidRDefault="00200728">
            <w:pPr>
              <w:widowControl/>
              <w:jc w:val="center"/>
              <w:textAlignment w:val="center"/>
              <w:rPr>
                <w:szCs w:val="21"/>
              </w:rPr>
            </w:pPr>
            <w:r>
              <w:rPr>
                <w:szCs w:val="21"/>
              </w:rPr>
              <w:lastRenderedPageBreak/>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lastRenderedPageBreak/>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39466220"/>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9" w:name="_Toc139466221"/>
      <w:bookmarkStart w:id="100" w:name="_Toc33081820"/>
      <w:r>
        <w:rPr>
          <w:rFonts w:hint="eastAsia"/>
        </w:rPr>
        <w:t>5</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39466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33D5AFC8" w:rsidR="00824484" w:rsidRDefault="00200728">
      <w:pPr>
        <w:spacing w:line="400" w:lineRule="exact"/>
        <w:ind w:firstLineChars="200" w:firstLine="480"/>
        <w:rPr>
          <w:sz w:val="24"/>
        </w:rPr>
      </w:pPr>
      <w:r>
        <w:rPr>
          <w:sz w:val="24"/>
        </w:rPr>
        <w:t>3</w:t>
      </w:r>
      <w:r>
        <w:rPr>
          <w:rFonts w:hint="eastAsia"/>
          <w:sz w:val="24"/>
        </w:rPr>
        <w:t xml:space="preserve">. </w:t>
      </w:r>
      <w:r w:rsidR="00D0351C">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3DE468BF" w:rsidR="00ED23DF" w:rsidRPr="00ED23DF" w:rsidRDefault="00D0351C"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指横隔板（湿接缝）的编码，编码由两位字码组成，第一位指横隔板（湿接缝）所在第几跨，第二位表示从桥梁右侧数过来第几道横隔板（湿接缝）。横隔板</w:t>
      </w:r>
      <w:proofErr w:type="gramStart"/>
      <w:r w:rsidR="00ED23DF" w:rsidRPr="006E20CB">
        <w:rPr>
          <w:rFonts w:hint="eastAsia"/>
          <w:sz w:val="24"/>
        </w:rPr>
        <w:t>不</w:t>
      </w:r>
      <w:proofErr w:type="gramEnd"/>
      <w:r w:rsidR="00ED23DF" w:rsidRPr="006E20CB">
        <w:rPr>
          <w:rFonts w:hint="eastAsia"/>
          <w:sz w:val="24"/>
        </w:rPr>
        <w:t>主要承受上部桥面铺装传来的主应力，一跨中的一道横隔板（湿接缝）应合并起来为一个构件。例如：</w:t>
      </w:r>
      <w:r w:rsidR="00ED23DF" w:rsidRPr="006E20CB">
        <w:rPr>
          <w:rFonts w:hint="eastAsia"/>
          <w:sz w:val="24"/>
        </w:rPr>
        <w:t>5-6</w:t>
      </w:r>
      <w:r w:rsidR="00ED23DF">
        <w:rPr>
          <w:rFonts w:hint="eastAsia"/>
          <w:sz w:val="24"/>
        </w:rPr>
        <w:t>#</w:t>
      </w:r>
      <w:r w:rsidR="00ED23DF" w:rsidRPr="006E20CB">
        <w:rPr>
          <w:rFonts w:hint="eastAsia"/>
          <w:sz w:val="24"/>
        </w:rPr>
        <w:t>横隔板（湿接缝）表示</w:t>
      </w:r>
      <w:proofErr w:type="gramStart"/>
      <w:r w:rsidR="00ED23DF" w:rsidRPr="006E20CB">
        <w:rPr>
          <w:rFonts w:hint="eastAsia"/>
          <w:sz w:val="24"/>
        </w:rPr>
        <w:t>第</w:t>
      </w:r>
      <w:r w:rsidR="00ED23DF" w:rsidRPr="006E20CB">
        <w:rPr>
          <w:rFonts w:hint="eastAsia"/>
          <w:sz w:val="24"/>
        </w:rPr>
        <w:t>5</w:t>
      </w:r>
      <w:r w:rsidR="00ED23DF" w:rsidRPr="006E20CB">
        <w:rPr>
          <w:rFonts w:hint="eastAsia"/>
          <w:sz w:val="24"/>
        </w:rPr>
        <w:t>跨从右侧</w:t>
      </w:r>
      <w:proofErr w:type="gramEnd"/>
      <w:r w:rsidR="00ED23DF" w:rsidRPr="006E20CB">
        <w:rPr>
          <w:rFonts w:hint="eastAsia"/>
          <w:sz w:val="24"/>
        </w:rPr>
        <w:t>数过来第</w:t>
      </w:r>
      <w:r w:rsidR="00ED23DF" w:rsidRPr="006E20CB">
        <w:rPr>
          <w:rFonts w:hint="eastAsia"/>
          <w:sz w:val="24"/>
        </w:rPr>
        <w:t>6</w:t>
      </w:r>
      <w:r w:rsidR="00ED23DF" w:rsidRPr="006E20CB">
        <w:rPr>
          <w:rFonts w:hint="eastAsia"/>
          <w:sz w:val="24"/>
        </w:rPr>
        <w:t>道横隔板（湿接缝）。</w:t>
      </w:r>
      <w:r w:rsidR="00ED23DF">
        <w:rPr>
          <w:rFonts w:hint="eastAsia"/>
          <w:sz w:val="24"/>
        </w:rPr>
        <w:t>为详细记录横隔板的病害位置可按</w:t>
      </w:r>
      <w:r w:rsidR="00ED23DF" w:rsidRPr="00ED23DF">
        <w:rPr>
          <w:rFonts w:hint="eastAsia"/>
          <w:sz w:val="24"/>
        </w:rPr>
        <w:t>图</w:t>
      </w:r>
      <w:r w:rsidR="00ED23DF" w:rsidRPr="00ED23DF">
        <w:rPr>
          <w:rFonts w:hint="eastAsia"/>
          <w:sz w:val="24"/>
        </w:rPr>
        <w:t>5.1-3</w:t>
      </w:r>
      <w:r w:rsidR="00ED23DF">
        <w:rPr>
          <w:rFonts w:hint="eastAsia"/>
          <w:sz w:val="24"/>
        </w:rPr>
        <w:t>进行编号。</w:t>
      </w:r>
    </w:p>
    <w:p w14:paraId="6E2AD803" w14:textId="721D6108" w:rsidR="00824484" w:rsidRDefault="00D0351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w:t>
      </w:r>
      <w:r w:rsidR="00200728">
        <w:rPr>
          <w:sz w:val="24"/>
        </w:rPr>
        <w:lastRenderedPageBreak/>
        <w:t>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594C9C65" w:rsidR="00824484" w:rsidRDefault="00D0351C">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2F75D381" w:rsidR="00824484" w:rsidRDefault="00D0351C">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6AA2A44D" w:rsidR="00824484" w:rsidRDefault="00D0351C">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3D9FD448" w:rsidR="00824484" w:rsidRDefault="00D0351C">
      <w:pPr>
        <w:spacing w:line="400" w:lineRule="exact"/>
        <w:ind w:firstLineChars="200" w:firstLine="480"/>
        <w:rPr>
          <w:sz w:val="24"/>
        </w:rPr>
      </w:pPr>
      <w:r>
        <w:rPr>
          <w:rFonts w:hint="eastAsia"/>
          <w:sz w:val="24"/>
        </w:rPr>
        <w:t>9</w:t>
      </w:r>
      <w:r w:rsidR="00200728">
        <w:rPr>
          <w:rFonts w:hint="eastAsia"/>
          <w:sz w:val="24"/>
        </w:rPr>
        <w:t xml:space="preserve">. </w:t>
      </w:r>
      <w:r w:rsidR="00200728">
        <w:rPr>
          <w:sz w:val="24"/>
        </w:rPr>
        <w:t>栏杆、护栏编号：一座桥梁栏杆、护栏划分为两个构件，左侧</w:t>
      </w:r>
      <w:proofErr w:type="gramStart"/>
      <w:r w:rsidR="00200728">
        <w:rPr>
          <w:sz w:val="24"/>
        </w:rPr>
        <w:t>右侧各</w:t>
      </w:r>
      <w:proofErr w:type="gramEnd"/>
      <w:r w:rsidR="00200728">
        <w:rPr>
          <w:sz w:val="24"/>
        </w:rPr>
        <w:t>一个，编码用一位字码表示，在桥梁左侧为</w:t>
      </w:r>
      <w:r w:rsidR="00200728">
        <w:rPr>
          <w:sz w:val="24"/>
        </w:rPr>
        <w:t>L</w:t>
      </w:r>
      <w:r w:rsidR="00200728">
        <w:rPr>
          <w:sz w:val="24"/>
        </w:rPr>
        <w:t>，桥梁右侧为</w:t>
      </w:r>
      <w:r w:rsidR="00200728">
        <w:rPr>
          <w:sz w:val="24"/>
        </w:rPr>
        <w:t>R</w:t>
      </w:r>
      <w:r w:rsidR="00200728">
        <w:rPr>
          <w:sz w:val="24"/>
        </w:rPr>
        <w:t>。</w:t>
      </w:r>
    </w:p>
    <w:p w14:paraId="31F628E3" w14:textId="45123017" w:rsidR="00824484" w:rsidRDefault="00D0351C">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55D9E67F" w:rsidR="00ED23DF" w:rsidRPr="006E20CB" w:rsidRDefault="00ED23DF" w:rsidP="00ED23DF">
      <w:pPr>
        <w:spacing w:line="400" w:lineRule="exact"/>
        <w:ind w:firstLineChars="200" w:firstLine="480"/>
        <w:rPr>
          <w:sz w:val="24"/>
        </w:rPr>
      </w:pPr>
      <w:r w:rsidRPr="006E20CB">
        <w:rPr>
          <w:rFonts w:hint="eastAsia"/>
          <w:sz w:val="24"/>
        </w:rPr>
        <w:t>1</w:t>
      </w:r>
      <w:r w:rsidR="00D0351C">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2pt;height:80.15pt;mso-width-percent:0;mso-height-percent:0;mso-width-percent:0;mso-height-percent:0" o:ole="">
            <v:imagedata r:id="rId15" o:title="" croptop="23335f" cropbottom="21420f" cropleft="-626f" cropright="-731f"/>
          </v:shape>
          <o:OLEObject Type="Embed" ProgID="AutoCAD.Drawing.17" ShapeID="_x0000_i1025" DrawAspect="Content" ObjectID="_1754293402" r:id="rId16"/>
        </w:object>
      </w:r>
      <w:r>
        <w:rPr>
          <w:szCs w:val="20"/>
        </w:rPr>
        <w:t>图</w:t>
      </w:r>
      <w:r>
        <w:rPr>
          <w:rFonts w:hint="eastAsia"/>
          <w:szCs w:val="20"/>
        </w:rPr>
        <w:t xml:space="preserve">5.1-1 </w:t>
      </w:r>
      <w:r>
        <w:rPr>
          <w:szCs w:val="20"/>
        </w:rPr>
        <w:t>桥梁构件编号示意图</w:t>
      </w:r>
    </w:p>
    <w:p w14:paraId="1D979CD4" w14:textId="77777777" w:rsidR="00ED23DF" w:rsidRDefault="00ED23DF" w:rsidP="00ED23DF">
      <w:pPr>
        <w:jc w:val="center"/>
        <w:rPr>
          <w:rFonts w:eastAsia="黑体"/>
          <w:color w:val="FF0000"/>
          <w:szCs w:val="20"/>
        </w:rPr>
      </w:pPr>
      <w:r>
        <w:object w:dxaOrig="20055" w:dyaOrig="10185" w14:anchorId="7770C1CE">
          <v:shape id="_x0000_i1026" type="#_x0000_t75" style="width:302.85pt;height:137.3pt" o:ole="">
            <v:imagedata r:id="rId17" o:title=""/>
          </v:shape>
          <o:OLEObject Type="Embed" ProgID="AutoCAD.Drawing.17" ShapeID="_x0000_i1026" DrawAspect="Content" ObjectID="_1754293403" r:id="rId18"/>
        </w:object>
      </w:r>
    </w:p>
    <w:p w14:paraId="5C683413" w14:textId="0F1BD3CE" w:rsidR="00ED23DF" w:rsidRPr="003924EA" w:rsidRDefault="00ED23DF" w:rsidP="00ED23DF">
      <w:pPr>
        <w:jc w:val="center"/>
        <w:rPr>
          <w:szCs w:val="20"/>
        </w:rPr>
      </w:pPr>
      <w:r>
        <w:rPr>
          <w:szCs w:val="20"/>
        </w:rPr>
        <w:t>图</w:t>
      </w:r>
      <w:r>
        <w:rPr>
          <w:rFonts w:hint="eastAsia"/>
          <w:szCs w:val="20"/>
        </w:rPr>
        <w:t>5.1-2</w:t>
      </w:r>
      <w:r w:rsidRPr="003924EA">
        <w:rPr>
          <w:rFonts w:hint="eastAsia"/>
          <w:szCs w:val="20"/>
        </w:rPr>
        <w:t xml:space="preserve"> </w:t>
      </w:r>
      <w:r w:rsidRPr="003924EA">
        <w:rPr>
          <w:rFonts w:hint="eastAsia"/>
          <w:szCs w:val="20"/>
        </w:rPr>
        <w:t>第</w:t>
      </w:r>
      <w:r w:rsidRPr="003924EA">
        <w:rPr>
          <w:rFonts w:hint="eastAsia"/>
          <w:szCs w:val="20"/>
        </w:rPr>
        <w:t>n</w:t>
      </w:r>
      <w:r w:rsidRPr="003924EA">
        <w:rPr>
          <w:rFonts w:hint="eastAsia"/>
          <w:szCs w:val="20"/>
        </w:rPr>
        <w:t>跨</w:t>
      </w:r>
      <w:r w:rsidRPr="003924EA">
        <w:rPr>
          <w:rFonts w:hint="eastAsia"/>
          <w:szCs w:val="20"/>
        </w:rPr>
        <w:t>T</w:t>
      </w:r>
      <w:r w:rsidRPr="003924EA">
        <w:rPr>
          <w:rFonts w:hint="eastAsia"/>
          <w:szCs w:val="20"/>
        </w:rPr>
        <w:t>梁编号示意图</w:t>
      </w:r>
    </w:p>
    <w:p w14:paraId="24A2AC8C" w14:textId="77777777" w:rsidR="00ED23DF" w:rsidRDefault="00ED23DF" w:rsidP="00ED23DF">
      <w:pPr>
        <w:jc w:val="center"/>
      </w:pPr>
      <w:r>
        <w:object w:dxaOrig="20055" w:dyaOrig="10185" w14:anchorId="3BC80614">
          <v:shape id="_x0000_i1027" type="#_x0000_t75" style="width:233.8pt;height:119.5pt" o:ole="">
            <v:imagedata r:id="rId19" o:title=""/>
          </v:shape>
          <o:OLEObject Type="Embed" ProgID="AutoCAD.Drawing.17" ShapeID="_x0000_i1027" DrawAspect="Content" ObjectID="_1754293404" r:id="rId20"/>
        </w:object>
      </w:r>
    </w:p>
    <w:p w14:paraId="0FC24311" w14:textId="74320E11" w:rsidR="00ED23DF" w:rsidRPr="003924EA" w:rsidRDefault="00ED23DF" w:rsidP="00ED23DF">
      <w:pPr>
        <w:jc w:val="center"/>
        <w:rPr>
          <w:szCs w:val="20"/>
        </w:rPr>
      </w:pPr>
      <w:r>
        <w:rPr>
          <w:szCs w:val="20"/>
        </w:rPr>
        <w:t>图</w:t>
      </w:r>
      <w:r>
        <w:rPr>
          <w:rFonts w:hint="eastAsia"/>
          <w:szCs w:val="20"/>
        </w:rPr>
        <w:t>5.1-3</w:t>
      </w:r>
      <w:r w:rsidRPr="003924EA">
        <w:rPr>
          <w:rFonts w:hint="eastAsia"/>
          <w:szCs w:val="20"/>
        </w:rPr>
        <w:t xml:space="preserve"> </w:t>
      </w:r>
      <w:r w:rsidRPr="003924EA">
        <w:rPr>
          <w:rFonts w:hint="eastAsia"/>
          <w:szCs w:val="20"/>
        </w:rPr>
        <w:t>横隔板编号示意图</w:t>
      </w:r>
    </w:p>
    <w:p w14:paraId="71164A43" w14:textId="77777777" w:rsidR="00B61CDD" w:rsidRDefault="00B61CDD" w:rsidP="00B61CDD">
      <w:pPr>
        <w:jc w:val="center"/>
      </w:pPr>
      <w:r>
        <w:rPr>
          <w:noProof/>
        </w:rPr>
        <w:object w:dxaOrig="6377" w:dyaOrig="2610" w14:anchorId="79955622">
          <v:shape id="_x0000_i1028" type="#_x0000_t75" alt="" style="width:319.9pt;height:131.4pt;mso-width-percent:0;mso-height-percent:0;mso-width-percent:0;mso-height-percent:0" o:ole="">
            <v:imagedata r:id="rId21" o:title="" croptop="8388f" cropbottom="7832f"/>
          </v:shape>
          <o:OLEObject Type="Embed" ProgID="AutoCAD.Drawing.17" ShapeID="_x0000_i1028" DrawAspect="Content" ObjectID="_1754293405" r:id="rId22"/>
        </w:object>
      </w:r>
    </w:p>
    <w:p w14:paraId="7977C850" w14:textId="5224E72C" w:rsidR="00ED23DF" w:rsidRPr="003924EA" w:rsidRDefault="00ED23DF" w:rsidP="00ED23DF">
      <w:pPr>
        <w:jc w:val="center"/>
        <w:rPr>
          <w:szCs w:val="20"/>
        </w:rPr>
      </w:pPr>
      <w:r>
        <w:rPr>
          <w:szCs w:val="20"/>
        </w:rPr>
        <w:t>图</w:t>
      </w:r>
      <w:r>
        <w:rPr>
          <w:rFonts w:hint="eastAsia"/>
          <w:szCs w:val="20"/>
        </w:rPr>
        <w:t>5.1-4</w:t>
      </w:r>
      <w:r w:rsidRPr="003924EA">
        <w:rPr>
          <w:rFonts w:hint="eastAsia"/>
          <w:szCs w:val="20"/>
        </w:rPr>
        <w:t xml:space="preserve"> </w:t>
      </w:r>
      <w:r w:rsidRPr="003924EA">
        <w:rPr>
          <w:rFonts w:hint="eastAsia"/>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39466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3399A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0073396C" w:rsidRPr="00B038DA">
        <w:rPr>
          <w:sz w:val="24"/>
        </w:rPr>
        <w:t>以某一桥跨</w:t>
      </w:r>
      <w:r w:rsidR="0073396C">
        <w:rPr>
          <w:rFonts w:hint="eastAsia"/>
          <w:sz w:val="24"/>
        </w:rPr>
        <w:t>每一片</w:t>
      </w:r>
      <w:r w:rsidR="0073396C" w:rsidRPr="00B038DA">
        <w:rPr>
          <w:sz w:val="24"/>
        </w:rPr>
        <w:t>梁</w:t>
      </w:r>
      <w:r w:rsidRPr="00B038DA">
        <w:rPr>
          <w:sz w:val="24"/>
        </w:rPr>
        <w:t>底板小桩号右侧角点为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EA28157" w14:textId="77777777" w:rsidR="00047D17" w:rsidRDefault="00047D17" w:rsidP="00047D17">
      <w:pPr>
        <w:ind w:firstLineChars="200" w:firstLine="420"/>
        <w:jc w:val="center"/>
        <w:rPr>
          <w:sz w:val="24"/>
        </w:rPr>
      </w:pPr>
      <w:r>
        <w:rPr>
          <w:noProof/>
        </w:rPr>
        <w:lastRenderedPageBreak/>
        <w:drawing>
          <wp:inline distT="0" distB="0" distL="0" distR="0" wp14:anchorId="314244A1" wp14:editId="564FAC61">
            <wp:extent cx="5106838" cy="355189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t="4410"/>
                    <a:stretch/>
                  </pic:blipFill>
                  <pic:spPr bwMode="auto">
                    <a:xfrm>
                      <a:off x="0" y="0"/>
                      <a:ext cx="5105400" cy="3550894"/>
                    </a:xfrm>
                    <a:prstGeom prst="rect">
                      <a:avLst/>
                    </a:prstGeom>
                    <a:ln>
                      <a:noFill/>
                    </a:ln>
                    <a:extLst>
                      <a:ext uri="{53640926-AAD7-44D8-BBD7-CCE9431645EC}">
                        <a14:shadowObscured xmlns:a14="http://schemas.microsoft.com/office/drawing/2010/main"/>
                      </a:ext>
                    </a:extLst>
                  </pic:spPr>
                </pic:pic>
              </a:graphicData>
            </a:graphic>
          </wp:inline>
        </w:drawing>
      </w:r>
    </w:p>
    <w:p w14:paraId="7B48C1DD" w14:textId="77777777" w:rsidR="00047D17" w:rsidRDefault="00047D17" w:rsidP="00047D1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9" type="#_x0000_t75" style="width:302.85pt;height:129.9pt" o:ole="">
            <v:imagedata r:id="rId24" o:title="" croptop="46895f" cropbottom="9579f" cropleft="29388f" cropright="22706f"/>
          </v:shape>
          <o:OLEObject Type="Embed" ProgID="AutoCAD.Drawing.24" ShapeID="_x0000_i1029" DrawAspect="Content" ObjectID="_1754293406" r:id="rId25"/>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394662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38E1365F" w:rsidR="00824484" w:rsidRDefault="00047D17">
            <w:pPr>
              <w:widowControl/>
              <w:jc w:val="center"/>
              <w:textAlignment w:val="center"/>
              <w:rPr>
                <w:color w:val="7030A0"/>
                <w:szCs w:val="21"/>
              </w:rPr>
            </w:pPr>
            <w:r w:rsidRPr="00047D17">
              <w:rPr>
                <w:rFonts w:hint="eastAsia"/>
                <w:color w:val="7030A0"/>
                <w:szCs w:val="21"/>
              </w:rPr>
              <w:t>T</w:t>
            </w:r>
            <w:r w:rsidRPr="00047D17">
              <w:rPr>
                <w:rFonts w:hint="eastAsia"/>
                <w:color w:val="7030A0"/>
                <w:szCs w:val="21"/>
              </w:rPr>
              <w:t>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39466225"/>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39466226"/>
      <w:r>
        <w:t>外观检查结果</w:t>
      </w:r>
      <w:bookmarkEnd w:id="100"/>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39466227"/>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39466228"/>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39466229"/>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39466230"/>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30" type="#_x0000_t75" alt="" style="width:200.4pt;height:31.9pt;mso-width-percent:0;mso-height-percent:0;mso-width-percent:0;mso-height-percent:0" o:ole="">
            <v:imagedata r:id="rId26" o:title=""/>
          </v:shape>
          <o:OLEObject Type="Embed" ProgID="Equation.3" ShapeID="_x0000_i1030" DrawAspect="Content" ObjectID="_1754293407" r:id="rId27"/>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1" type="#_x0000_t75" alt="" style="width:145.5pt;height:18.55pt;mso-width-percent:0;mso-height-percent:0;mso-width-percent:0;mso-height-percent:0" o:ole="">
            <v:imagedata r:id="rId29" o:title=""/>
          </v:shape>
          <o:OLEObject Type="Embed" ProgID="Equation.3" ShapeID="_x0000_i1031" DrawAspect="Content" ObjectID="_1754293408" r:id="rId30"/>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2" type="#_x0000_t75" alt="" style="width:180.35pt;height:20.8pt;mso-width-percent:0;mso-height-percent:0;mso-width-percent:0;mso-height-percent:0" o:ole="">
            <v:imagedata r:id="rId31" o:title=""/>
          </v:shape>
          <o:OLEObject Type="Embed" ProgID="Equation.3" ShapeID="_x0000_i1032" DrawAspect="Content" ObjectID="_1754293409" r:id="rId32"/>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3" type="#_x0000_t75" alt="" style="width:180.35pt;height:20.8pt;mso-width-percent:0;mso-height-percent:0;mso-width-percent:0;mso-height-percent:0" o:ole="">
            <v:imagedata r:id="rId33" o:title=""/>
          </v:shape>
          <o:OLEObject Type="Embed" ProgID="Equation.3" ShapeID="_x0000_i1033" DrawAspect="Content" ObjectID="_1754293410" r:id="rId34"/>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4" type="#_x0000_t75" alt="" style="width:187.05pt;height:20.8pt;mso-width-percent:0;mso-height-percent:0;mso-width-percent:0;mso-height-percent:0" o:ole="">
            <v:imagedata r:id="rId35" o:title=""/>
          </v:shape>
          <o:OLEObject Type="Embed" ProgID="Equation.3" ShapeID="_x0000_i1034" DrawAspect="Content" ObjectID="_1754293411" r:id="rId36"/>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5" type="#_x0000_t75" alt="" style="width:270.95pt;height:31.9pt;mso-width-percent:0;mso-height-percent:0;mso-width-percent:0;mso-height-percent:0" o:ole="">
            <v:imagedata r:id="rId37" o:title=""/>
          </v:shape>
          <o:OLEObject Type="Embed" ProgID="Equation.DSMT4" ShapeID="_x0000_i1035" DrawAspect="Content" ObjectID="_1754293412" r:id="rId38"/>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6" type="#_x0000_t75" alt="" style="width:214.5pt;height:18.55pt;mso-width-percent:0;mso-height-percent:0;mso-width-percent:0;mso-height-percent:0" o:ole="">
            <v:imagedata r:id="rId39" o:title=""/>
          </v:shape>
          <o:OLEObject Type="Embed" ProgID="Equation.3" ShapeID="_x0000_i1036" DrawAspect="Content" ObjectID="_1754293413" r:id="rId4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39466231"/>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3946623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3946623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3946623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39466235"/>
      <w:r>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39466236"/>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39466237"/>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39466238"/>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3946623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3946624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8"/>
    <w:bookmarkEnd w:id="29"/>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pPr>
        <w:spacing w:beforeLines="50" w:before="152" w:line="400" w:lineRule="exact"/>
        <w:ind w:firstLineChars="200" w:firstLine="480"/>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04ED834A" w14:textId="77777777" w:rsidR="00EE1A8D" w:rsidRDefault="00EE1A8D" w:rsidP="00EE1A8D">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139466242"/>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EE1A8D" w:rsidRPr="000650EB" w14:paraId="6ED144E5"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26D259F1" w14:textId="77777777" w:rsidR="00EE1A8D" w:rsidRPr="000650EB" w:rsidRDefault="00EE1A8D"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EE1A8D" w:rsidRPr="000650EB" w14:paraId="3CA9FE53"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D4CF6EE" w14:textId="77777777" w:rsidR="00EE1A8D" w:rsidRPr="000650EB" w:rsidRDefault="00EE1A8D" w:rsidP="009F6A6D">
            <w:pPr>
              <w:jc w:val="left"/>
              <w:rPr>
                <w:b/>
                <w:szCs w:val="21"/>
              </w:rPr>
            </w:pPr>
            <w:r w:rsidRPr="000650EB">
              <w:rPr>
                <w:b/>
                <w:szCs w:val="21"/>
              </w:rPr>
              <w:t>B</w:t>
            </w:r>
            <w:r w:rsidRPr="000650EB">
              <w:rPr>
                <w:b/>
                <w:szCs w:val="21"/>
              </w:rPr>
              <w:t>行政识别数据</w:t>
            </w:r>
          </w:p>
        </w:tc>
      </w:tr>
      <w:tr w:rsidR="00EE1A8D" w:rsidRPr="000650EB" w14:paraId="51B80831" w14:textId="77777777" w:rsidTr="009F6A6D">
        <w:trPr>
          <w:trHeight w:val="510"/>
        </w:trPr>
        <w:tc>
          <w:tcPr>
            <w:tcW w:w="537" w:type="dxa"/>
            <w:gridSpan w:val="2"/>
            <w:tcBorders>
              <w:left w:val="single" w:sz="12" w:space="0" w:color="auto"/>
            </w:tcBorders>
            <w:noWrap/>
            <w:vAlign w:val="center"/>
          </w:tcPr>
          <w:p w14:paraId="608E855A" w14:textId="77777777" w:rsidR="00EE1A8D" w:rsidRPr="000650EB" w:rsidRDefault="00EE1A8D" w:rsidP="009F6A6D">
            <w:pPr>
              <w:jc w:val="center"/>
              <w:rPr>
                <w:sz w:val="18"/>
                <w:szCs w:val="18"/>
              </w:rPr>
            </w:pPr>
            <w:r w:rsidRPr="000650EB">
              <w:rPr>
                <w:sz w:val="18"/>
                <w:szCs w:val="18"/>
              </w:rPr>
              <w:t>1</w:t>
            </w:r>
          </w:p>
        </w:tc>
        <w:tc>
          <w:tcPr>
            <w:tcW w:w="1137" w:type="dxa"/>
            <w:gridSpan w:val="4"/>
            <w:noWrap/>
            <w:vAlign w:val="center"/>
          </w:tcPr>
          <w:p w14:paraId="569EA74F" w14:textId="115C2559" w:rsidR="00EE1A8D" w:rsidRPr="000650EB" w:rsidRDefault="00EE1A8D" w:rsidP="00F5487A">
            <w:pPr>
              <w:jc w:val="center"/>
              <w:rPr>
                <w:sz w:val="18"/>
                <w:szCs w:val="18"/>
              </w:rPr>
            </w:pPr>
            <w:r w:rsidRPr="000650EB">
              <w:rPr>
                <w:sz w:val="18"/>
                <w:szCs w:val="18"/>
              </w:rPr>
              <w:t>路线编</w:t>
            </w:r>
            <w:r w:rsidR="00F5487A">
              <w:rPr>
                <w:rFonts w:hint="eastAsia"/>
                <w:sz w:val="18"/>
                <w:szCs w:val="18"/>
              </w:rPr>
              <w:t>号</w:t>
            </w:r>
          </w:p>
        </w:tc>
        <w:tc>
          <w:tcPr>
            <w:tcW w:w="1747" w:type="dxa"/>
            <w:gridSpan w:val="7"/>
            <w:noWrap/>
            <w:vAlign w:val="center"/>
          </w:tcPr>
          <w:p w14:paraId="1F8564D5" w14:textId="77777777" w:rsidR="00EE1A8D" w:rsidRPr="000650EB" w:rsidRDefault="00EE1A8D"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5B79FEC4" w14:textId="77777777" w:rsidR="00EE1A8D" w:rsidRPr="000650EB" w:rsidRDefault="00EE1A8D" w:rsidP="009F6A6D">
            <w:pPr>
              <w:jc w:val="center"/>
              <w:rPr>
                <w:sz w:val="18"/>
                <w:szCs w:val="18"/>
              </w:rPr>
            </w:pPr>
            <w:r w:rsidRPr="000650EB">
              <w:rPr>
                <w:sz w:val="18"/>
                <w:szCs w:val="18"/>
              </w:rPr>
              <w:t>2</w:t>
            </w:r>
          </w:p>
        </w:tc>
        <w:tc>
          <w:tcPr>
            <w:tcW w:w="1282" w:type="dxa"/>
            <w:gridSpan w:val="6"/>
            <w:noWrap/>
            <w:vAlign w:val="center"/>
          </w:tcPr>
          <w:p w14:paraId="722F98AA" w14:textId="77777777" w:rsidR="00EE1A8D" w:rsidRPr="000650EB" w:rsidRDefault="00EE1A8D" w:rsidP="009F6A6D">
            <w:pPr>
              <w:jc w:val="center"/>
              <w:rPr>
                <w:sz w:val="18"/>
                <w:szCs w:val="18"/>
              </w:rPr>
            </w:pPr>
            <w:r w:rsidRPr="000650EB">
              <w:rPr>
                <w:sz w:val="18"/>
                <w:szCs w:val="18"/>
              </w:rPr>
              <w:t>路线名称</w:t>
            </w:r>
          </w:p>
        </w:tc>
        <w:tc>
          <w:tcPr>
            <w:tcW w:w="1913" w:type="dxa"/>
            <w:gridSpan w:val="6"/>
            <w:noWrap/>
            <w:vAlign w:val="center"/>
          </w:tcPr>
          <w:p w14:paraId="2700AE71" w14:textId="77777777" w:rsidR="00EE1A8D" w:rsidRPr="000650EB" w:rsidRDefault="00EE1A8D"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6030E21E" w14:textId="77777777" w:rsidR="00EE1A8D" w:rsidRPr="000650EB" w:rsidRDefault="00EE1A8D" w:rsidP="009F6A6D">
            <w:pPr>
              <w:jc w:val="center"/>
              <w:rPr>
                <w:sz w:val="18"/>
                <w:szCs w:val="18"/>
              </w:rPr>
            </w:pPr>
            <w:r w:rsidRPr="000650EB">
              <w:rPr>
                <w:sz w:val="18"/>
                <w:szCs w:val="18"/>
              </w:rPr>
              <w:t>3</w:t>
            </w:r>
          </w:p>
        </w:tc>
        <w:tc>
          <w:tcPr>
            <w:tcW w:w="1342" w:type="dxa"/>
            <w:gridSpan w:val="6"/>
            <w:noWrap/>
            <w:vAlign w:val="center"/>
          </w:tcPr>
          <w:p w14:paraId="4E5F7429" w14:textId="77777777" w:rsidR="00EE1A8D" w:rsidRPr="000650EB" w:rsidRDefault="00EE1A8D"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EF82BE0" w14:textId="77777777" w:rsidR="00EE1A8D" w:rsidRPr="000650EB" w:rsidRDefault="00EE1A8D"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EE1A8D" w:rsidRPr="000650EB" w14:paraId="50705D96" w14:textId="77777777" w:rsidTr="009F6A6D">
        <w:trPr>
          <w:trHeight w:val="510"/>
        </w:trPr>
        <w:tc>
          <w:tcPr>
            <w:tcW w:w="537" w:type="dxa"/>
            <w:gridSpan w:val="2"/>
            <w:tcBorders>
              <w:left w:val="single" w:sz="12" w:space="0" w:color="auto"/>
            </w:tcBorders>
            <w:noWrap/>
            <w:vAlign w:val="center"/>
          </w:tcPr>
          <w:p w14:paraId="1C1F1526" w14:textId="77777777" w:rsidR="00EE1A8D" w:rsidRPr="000650EB" w:rsidRDefault="00EE1A8D" w:rsidP="009F6A6D">
            <w:pPr>
              <w:jc w:val="center"/>
              <w:rPr>
                <w:sz w:val="18"/>
                <w:szCs w:val="18"/>
              </w:rPr>
            </w:pPr>
            <w:r w:rsidRPr="000650EB">
              <w:rPr>
                <w:sz w:val="18"/>
                <w:szCs w:val="18"/>
              </w:rPr>
              <w:t>4</w:t>
            </w:r>
          </w:p>
        </w:tc>
        <w:tc>
          <w:tcPr>
            <w:tcW w:w="1137" w:type="dxa"/>
            <w:gridSpan w:val="4"/>
            <w:noWrap/>
            <w:vAlign w:val="center"/>
          </w:tcPr>
          <w:p w14:paraId="6F7B0202" w14:textId="1522830E" w:rsidR="00EE1A8D" w:rsidRPr="000650EB" w:rsidRDefault="00EE1A8D" w:rsidP="00F5487A">
            <w:pPr>
              <w:jc w:val="center"/>
              <w:rPr>
                <w:sz w:val="18"/>
                <w:szCs w:val="18"/>
              </w:rPr>
            </w:pPr>
            <w:r w:rsidRPr="000650EB">
              <w:rPr>
                <w:sz w:val="18"/>
                <w:szCs w:val="18"/>
              </w:rPr>
              <w:t>桥梁编</w:t>
            </w:r>
            <w:r w:rsidR="00F5487A">
              <w:rPr>
                <w:rFonts w:hint="eastAsia"/>
                <w:sz w:val="18"/>
                <w:szCs w:val="18"/>
              </w:rPr>
              <w:t>号</w:t>
            </w:r>
          </w:p>
        </w:tc>
        <w:tc>
          <w:tcPr>
            <w:tcW w:w="1747" w:type="dxa"/>
            <w:gridSpan w:val="7"/>
            <w:noWrap/>
            <w:vAlign w:val="center"/>
          </w:tcPr>
          <w:p w14:paraId="5D08F133" w14:textId="77777777" w:rsidR="00EE1A8D" w:rsidRPr="000650EB" w:rsidRDefault="00EE1A8D" w:rsidP="009F6A6D">
            <w:pPr>
              <w:jc w:val="center"/>
              <w:rPr>
                <w:sz w:val="18"/>
                <w:szCs w:val="18"/>
              </w:rPr>
            </w:pPr>
          </w:p>
        </w:tc>
        <w:tc>
          <w:tcPr>
            <w:tcW w:w="399" w:type="dxa"/>
            <w:gridSpan w:val="4"/>
            <w:noWrap/>
            <w:vAlign w:val="center"/>
          </w:tcPr>
          <w:p w14:paraId="3B1A0FB6" w14:textId="77777777" w:rsidR="00EE1A8D" w:rsidRPr="000650EB" w:rsidRDefault="00EE1A8D" w:rsidP="009F6A6D">
            <w:pPr>
              <w:jc w:val="center"/>
              <w:rPr>
                <w:sz w:val="18"/>
                <w:szCs w:val="18"/>
              </w:rPr>
            </w:pPr>
            <w:r w:rsidRPr="000650EB">
              <w:rPr>
                <w:sz w:val="18"/>
                <w:szCs w:val="18"/>
              </w:rPr>
              <w:t>5</w:t>
            </w:r>
          </w:p>
        </w:tc>
        <w:tc>
          <w:tcPr>
            <w:tcW w:w="1282" w:type="dxa"/>
            <w:gridSpan w:val="6"/>
            <w:noWrap/>
            <w:vAlign w:val="center"/>
          </w:tcPr>
          <w:p w14:paraId="71D99F51" w14:textId="77777777" w:rsidR="00EE1A8D" w:rsidRPr="000650EB" w:rsidRDefault="00EE1A8D" w:rsidP="009F6A6D">
            <w:pPr>
              <w:jc w:val="center"/>
              <w:rPr>
                <w:sz w:val="18"/>
                <w:szCs w:val="18"/>
              </w:rPr>
            </w:pPr>
            <w:r w:rsidRPr="000650EB">
              <w:rPr>
                <w:sz w:val="18"/>
                <w:szCs w:val="18"/>
              </w:rPr>
              <w:t>桥梁名称</w:t>
            </w:r>
          </w:p>
        </w:tc>
        <w:tc>
          <w:tcPr>
            <w:tcW w:w="1913" w:type="dxa"/>
            <w:gridSpan w:val="6"/>
            <w:noWrap/>
            <w:vAlign w:val="center"/>
          </w:tcPr>
          <w:p w14:paraId="44C1DD56" w14:textId="77777777" w:rsidR="00EE1A8D" w:rsidRPr="000650EB" w:rsidRDefault="00EE1A8D"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5C551045" w14:textId="77777777" w:rsidR="00EE1A8D" w:rsidRPr="000650EB" w:rsidRDefault="00EE1A8D" w:rsidP="009F6A6D">
            <w:pPr>
              <w:jc w:val="center"/>
              <w:rPr>
                <w:sz w:val="18"/>
                <w:szCs w:val="18"/>
              </w:rPr>
            </w:pPr>
            <w:r w:rsidRPr="000650EB">
              <w:rPr>
                <w:sz w:val="18"/>
                <w:szCs w:val="18"/>
              </w:rPr>
              <w:t>6</w:t>
            </w:r>
          </w:p>
        </w:tc>
        <w:tc>
          <w:tcPr>
            <w:tcW w:w="1342" w:type="dxa"/>
            <w:gridSpan w:val="6"/>
            <w:noWrap/>
            <w:vAlign w:val="center"/>
          </w:tcPr>
          <w:p w14:paraId="465E13B6" w14:textId="77777777" w:rsidR="00EE1A8D" w:rsidRPr="000650EB" w:rsidRDefault="00EE1A8D"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2227157F" w14:textId="77777777" w:rsidR="00EE1A8D" w:rsidRPr="000650EB" w:rsidRDefault="00EE1A8D" w:rsidP="009F6A6D">
            <w:pPr>
              <w:jc w:val="center"/>
              <w:rPr>
                <w:sz w:val="18"/>
                <w:szCs w:val="18"/>
              </w:rPr>
            </w:pPr>
          </w:p>
        </w:tc>
      </w:tr>
      <w:tr w:rsidR="00EE1A8D" w:rsidRPr="000650EB" w14:paraId="164EC7AF" w14:textId="77777777" w:rsidTr="009F6A6D">
        <w:trPr>
          <w:trHeight w:val="510"/>
        </w:trPr>
        <w:tc>
          <w:tcPr>
            <w:tcW w:w="537" w:type="dxa"/>
            <w:gridSpan w:val="2"/>
            <w:tcBorders>
              <w:left w:val="single" w:sz="12" w:space="0" w:color="auto"/>
            </w:tcBorders>
            <w:noWrap/>
            <w:vAlign w:val="center"/>
          </w:tcPr>
          <w:p w14:paraId="01C32308" w14:textId="77777777" w:rsidR="00EE1A8D" w:rsidRPr="000650EB" w:rsidRDefault="00EE1A8D" w:rsidP="009F6A6D">
            <w:pPr>
              <w:jc w:val="center"/>
              <w:rPr>
                <w:sz w:val="18"/>
                <w:szCs w:val="18"/>
              </w:rPr>
            </w:pPr>
            <w:r w:rsidRPr="000650EB">
              <w:rPr>
                <w:sz w:val="18"/>
                <w:szCs w:val="18"/>
              </w:rPr>
              <w:t>7</w:t>
            </w:r>
          </w:p>
        </w:tc>
        <w:tc>
          <w:tcPr>
            <w:tcW w:w="1137" w:type="dxa"/>
            <w:gridSpan w:val="4"/>
            <w:noWrap/>
            <w:vAlign w:val="center"/>
          </w:tcPr>
          <w:p w14:paraId="36238DB9" w14:textId="77777777" w:rsidR="00EE1A8D" w:rsidRPr="000650EB" w:rsidRDefault="00EE1A8D" w:rsidP="009F6A6D">
            <w:pPr>
              <w:jc w:val="center"/>
              <w:rPr>
                <w:sz w:val="18"/>
                <w:szCs w:val="18"/>
              </w:rPr>
            </w:pPr>
            <w:r w:rsidRPr="000650EB">
              <w:rPr>
                <w:sz w:val="18"/>
                <w:szCs w:val="18"/>
              </w:rPr>
              <w:t>功能类型</w:t>
            </w:r>
          </w:p>
        </w:tc>
        <w:tc>
          <w:tcPr>
            <w:tcW w:w="1747" w:type="dxa"/>
            <w:gridSpan w:val="7"/>
            <w:noWrap/>
            <w:vAlign w:val="center"/>
          </w:tcPr>
          <w:p w14:paraId="0D00C54F" w14:textId="77777777" w:rsidR="00EE1A8D" w:rsidRPr="000650EB" w:rsidRDefault="00EE1A8D" w:rsidP="009F6A6D">
            <w:pPr>
              <w:jc w:val="center"/>
              <w:rPr>
                <w:sz w:val="18"/>
                <w:szCs w:val="18"/>
              </w:rPr>
            </w:pPr>
          </w:p>
        </w:tc>
        <w:tc>
          <w:tcPr>
            <w:tcW w:w="399" w:type="dxa"/>
            <w:gridSpan w:val="4"/>
            <w:noWrap/>
            <w:vAlign w:val="center"/>
          </w:tcPr>
          <w:p w14:paraId="719E1CAC" w14:textId="77777777" w:rsidR="00EE1A8D" w:rsidRPr="000650EB" w:rsidRDefault="00EE1A8D" w:rsidP="009F6A6D">
            <w:pPr>
              <w:jc w:val="center"/>
              <w:rPr>
                <w:sz w:val="18"/>
                <w:szCs w:val="18"/>
              </w:rPr>
            </w:pPr>
            <w:r w:rsidRPr="000650EB">
              <w:rPr>
                <w:sz w:val="18"/>
                <w:szCs w:val="18"/>
              </w:rPr>
              <w:t>8</w:t>
            </w:r>
          </w:p>
        </w:tc>
        <w:tc>
          <w:tcPr>
            <w:tcW w:w="1282" w:type="dxa"/>
            <w:gridSpan w:val="6"/>
            <w:noWrap/>
            <w:vAlign w:val="center"/>
          </w:tcPr>
          <w:p w14:paraId="59BEDC6F" w14:textId="77777777" w:rsidR="00EE1A8D" w:rsidRPr="000650EB" w:rsidRDefault="00EE1A8D" w:rsidP="009F6A6D">
            <w:pPr>
              <w:jc w:val="center"/>
              <w:rPr>
                <w:sz w:val="18"/>
                <w:szCs w:val="18"/>
              </w:rPr>
            </w:pPr>
            <w:r w:rsidRPr="000650EB">
              <w:rPr>
                <w:sz w:val="18"/>
                <w:szCs w:val="18"/>
              </w:rPr>
              <w:t>被跨越道路</w:t>
            </w:r>
          </w:p>
          <w:p w14:paraId="0A1B6206" w14:textId="77777777" w:rsidR="00EE1A8D" w:rsidRPr="000650EB" w:rsidRDefault="00EE1A8D" w:rsidP="009F6A6D">
            <w:pPr>
              <w:jc w:val="center"/>
              <w:rPr>
                <w:sz w:val="18"/>
                <w:szCs w:val="18"/>
              </w:rPr>
            </w:pPr>
            <w:r w:rsidRPr="000650EB">
              <w:rPr>
                <w:sz w:val="18"/>
                <w:szCs w:val="18"/>
              </w:rPr>
              <w:t>（通道）名称</w:t>
            </w:r>
          </w:p>
        </w:tc>
        <w:tc>
          <w:tcPr>
            <w:tcW w:w="1913" w:type="dxa"/>
            <w:gridSpan w:val="6"/>
            <w:noWrap/>
            <w:vAlign w:val="center"/>
          </w:tcPr>
          <w:p w14:paraId="578C2F89" w14:textId="77777777" w:rsidR="00EE1A8D" w:rsidRPr="000650EB" w:rsidRDefault="00EE1A8D" w:rsidP="009F6A6D">
            <w:pPr>
              <w:jc w:val="center"/>
              <w:rPr>
                <w:sz w:val="18"/>
                <w:szCs w:val="18"/>
              </w:rPr>
            </w:pPr>
          </w:p>
        </w:tc>
        <w:tc>
          <w:tcPr>
            <w:tcW w:w="398" w:type="dxa"/>
            <w:gridSpan w:val="2"/>
            <w:noWrap/>
            <w:vAlign w:val="center"/>
          </w:tcPr>
          <w:p w14:paraId="38086CD1" w14:textId="77777777" w:rsidR="00EE1A8D" w:rsidRPr="000650EB" w:rsidRDefault="00EE1A8D" w:rsidP="009F6A6D">
            <w:pPr>
              <w:jc w:val="center"/>
              <w:rPr>
                <w:sz w:val="18"/>
                <w:szCs w:val="18"/>
              </w:rPr>
            </w:pPr>
            <w:r w:rsidRPr="000650EB">
              <w:rPr>
                <w:sz w:val="18"/>
                <w:szCs w:val="18"/>
              </w:rPr>
              <w:t>9</w:t>
            </w:r>
          </w:p>
        </w:tc>
        <w:tc>
          <w:tcPr>
            <w:tcW w:w="1342" w:type="dxa"/>
            <w:gridSpan w:val="6"/>
            <w:noWrap/>
            <w:vAlign w:val="center"/>
          </w:tcPr>
          <w:p w14:paraId="364363CB" w14:textId="77777777" w:rsidR="00EE1A8D" w:rsidRPr="000650EB" w:rsidRDefault="00EE1A8D" w:rsidP="009F6A6D">
            <w:pPr>
              <w:jc w:val="center"/>
              <w:rPr>
                <w:sz w:val="18"/>
                <w:szCs w:val="18"/>
              </w:rPr>
            </w:pPr>
            <w:r w:rsidRPr="000650EB">
              <w:rPr>
                <w:sz w:val="18"/>
                <w:szCs w:val="18"/>
              </w:rPr>
              <w:t>被跨越道路</w:t>
            </w:r>
          </w:p>
          <w:p w14:paraId="525842BA" w14:textId="77777777" w:rsidR="00EE1A8D" w:rsidRPr="000650EB" w:rsidRDefault="00EE1A8D"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1F04CD90" w14:textId="77777777" w:rsidR="00EE1A8D" w:rsidRPr="000650EB" w:rsidRDefault="00EE1A8D" w:rsidP="009F6A6D">
            <w:pPr>
              <w:jc w:val="center"/>
              <w:rPr>
                <w:sz w:val="18"/>
                <w:szCs w:val="18"/>
              </w:rPr>
            </w:pPr>
          </w:p>
        </w:tc>
      </w:tr>
      <w:tr w:rsidR="00EE1A8D" w:rsidRPr="000650EB" w14:paraId="0D3347BD" w14:textId="77777777" w:rsidTr="009F6A6D">
        <w:trPr>
          <w:trHeight w:val="510"/>
        </w:trPr>
        <w:tc>
          <w:tcPr>
            <w:tcW w:w="537" w:type="dxa"/>
            <w:gridSpan w:val="2"/>
            <w:tcBorders>
              <w:left w:val="single" w:sz="12" w:space="0" w:color="auto"/>
            </w:tcBorders>
            <w:noWrap/>
            <w:vAlign w:val="center"/>
          </w:tcPr>
          <w:p w14:paraId="674F4B28" w14:textId="77777777" w:rsidR="00EE1A8D" w:rsidRPr="000650EB" w:rsidRDefault="00EE1A8D" w:rsidP="009F6A6D">
            <w:pPr>
              <w:jc w:val="center"/>
              <w:rPr>
                <w:sz w:val="18"/>
                <w:szCs w:val="18"/>
              </w:rPr>
            </w:pPr>
            <w:r w:rsidRPr="000650EB">
              <w:rPr>
                <w:sz w:val="18"/>
                <w:szCs w:val="18"/>
              </w:rPr>
              <w:t>10</w:t>
            </w:r>
          </w:p>
        </w:tc>
        <w:tc>
          <w:tcPr>
            <w:tcW w:w="1137" w:type="dxa"/>
            <w:gridSpan w:val="4"/>
            <w:noWrap/>
            <w:vAlign w:val="center"/>
          </w:tcPr>
          <w:p w14:paraId="68031B6A" w14:textId="77777777" w:rsidR="00EE1A8D" w:rsidRPr="000650EB" w:rsidRDefault="00EE1A8D" w:rsidP="009F6A6D">
            <w:pPr>
              <w:jc w:val="center"/>
              <w:rPr>
                <w:sz w:val="18"/>
                <w:szCs w:val="18"/>
              </w:rPr>
            </w:pPr>
            <w:r w:rsidRPr="000650EB">
              <w:rPr>
                <w:sz w:val="18"/>
                <w:szCs w:val="18"/>
              </w:rPr>
              <w:t>设计荷载</w:t>
            </w:r>
          </w:p>
        </w:tc>
        <w:tc>
          <w:tcPr>
            <w:tcW w:w="1747" w:type="dxa"/>
            <w:gridSpan w:val="7"/>
            <w:noWrap/>
            <w:vAlign w:val="center"/>
          </w:tcPr>
          <w:p w14:paraId="5A3FA233" w14:textId="77777777" w:rsidR="00EE1A8D" w:rsidRPr="000650EB" w:rsidRDefault="00EE1A8D" w:rsidP="009F6A6D">
            <w:pPr>
              <w:jc w:val="center"/>
              <w:rPr>
                <w:sz w:val="18"/>
                <w:szCs w:val="18"/>
              </w:rPr>
            </w:pPr>
          </w:p>
        </w:tc>
        <w:tc>
          <w:tcPr>
            <w:tcW w:w="399" w:type="dxa"/>
            <w:gridSpan w:val="4"/>
            <w:noWrap/>
            <w:vAlign w:val="center"/>
          </w:tcPr>
          <w:p w14:paraId="563E5F8F" w14:textId="77777777" w:rsidR="00EE1A8D" w:rsidRPr="000650EB" w:rsidRDefault="00EE1A8D" w:rsidP="009F6A6D">
            <w:pPr>
              <w:jc w:val="center"/>
              <w:rPr>
                <w:sz w:val="18"/>
                <w:szCs w:val="18"/>
              </w:rPr>
            </w:pPr>
            <w:r w:rsidRPr="000650EB">
              <w:rPr>
                <w:sz w:val="18"/>
                <w:szCs w:val="18"/>
              </w:rPr>
              <w:t>11</w:t>
            </w:r>
          </w:p>
        </w:tc>
        <w:tc>
          <w:tcPr>
            <w:tcW w:w="1282" w:type="dxa"/>
            <w:gridSpan w:val="6"/>
            <w:noWrap/>
            <w:vAlign w:val="center"/>
          </w:tcPr>
          <w:p w14:paraId="31E4D368" w14:textId="77777777" w:rsidR="00EE1A8D" w:rsidRPr="000650EB" w:rsidRDefault="00EE1A8D" w:rsidP="009F6A6D">
            <w:pPr>
              <w:jc w:val="center"/>
              <w:rPr>
                <w:sz w:val="18"/>
                <w:szCs w:val="18"/>
              </w:rPr>
            </w:pPr>
            <w:r w:rsidRPr="000650EB">
              <w:rPr>
                <w:sz w:val="18"/>
                <w:szCs w:val="18"/>
              </w:rPr>
              <w:t>桥梁坡度</w:t>
            </w:r>
          </w:p>
        </w:tc>
        <w:tc>
          <w:tcPr>
            <w:tcW w:w="1913" w:type="dxa"/>
            <w:gridSpan w:val="6"/>
            <w:noWrap/>
            <w:vAlign w:val="center"/>
          </w:tcPr>
          <w:p w14:paraId="328F0A2F" w14:textId="77777777" w:rsidR="00EE1A8D" w:rsidRPr="000650EB" w:rsidRDefault="00EE1A8D" w:rsidP="009F6A6D">
            <w:pPr>
              <w:jc w:val="center"/>
              <w:rPr>
                <w:sz w:val="18"/>
                <w:szCs w:val="18"/>
              </w:rPr>
            </w:pPr>
          </w:p>
        </w:tc>
        <w:tc>
          <w:tcPr>
            <w:tcW w:w="398" w:type="dxa"/>
            <w:gridSpan w:val="2"/>
            <w:noWrap/>
            <w:vAlign w:val="center"/>
          </w:tcPr>
          <w:p w14:paraId="348678E7" w14:textId="77777777" w:rsidR="00EE1A8D" w:rsidRPr="000650EB" w:rsidRDefault="00EE1A8D" w:rsidP="009F6A6D">
            <w:pPr>
              <w:jc w:val="center"/>
              <w:rPr>
                <w:sz w:val="18"/>
                <w:szCs w:val="18"/>
              </w:rPr>
            </w:pPr>
            <w:r w:rsidRPr="000650EB">
              <w:rPr>
                <w:sz w:val="18"/>
                <w:szCs w:val="18"/>
              </w:rPr>
              <w:t>12</w:t>
            </w:r>
          </w:p>
        </w:tc>
        <w:tc>
          <w:tcPr>
            <w:tcW w:w="1342" w:type="dxa"/>
            <w:gridSpan w:val="6"/>
            <w:noWrap/>
            <w:vAlign w:val="center"/>
          </w:tcPr>
          <w:p w14:paraId="25D908DE" w14:textId="77777777" w:rsidR="00EE1A8D" w:rsidRPr="000650EB" w:rsidRDefault="00EE1A8D" w:rsidP="009F6A6D">
            <w:pPr>
              <w:jc w:val="center"/>
              <w:rPr>
                <w:sz w:val="18"/>
                <w:szCs w:val="18"/>
              </w:rPr>
            </w:pPr>
            <w:r w:rsidRPr="000650EB">
              <w:rPr>
                <w:sz w:val="18"/>
                <w:szCs w:val="18"/>
              </w:rPr>
              <w:t>桥梁平曲线</w:t>
            </w:r>
          </w:p>
          <w:p w14:paraId="1235E30D" w14:textId="77777777" w:rsidR="00EE1A8D" w:rsidRPr="000650EB" w:rsidRDefault="00EE1A8D"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38541841" w14:textId="77777777" w:rsidR="00EE1A8D" w:rsidRPr="000650EB" w:rsidRDefault="00EE1A8D" w:rsidP="009F6A6D">
            <w:pPr>
              <w:jc w:val="center"/>
              <w:rPr>
                <w:sz w:val="18"/>
                <w:szCs w:val="18"/>
              </w:rPr>
            </w:pPr>
          </w:p>
        </w:tc>
      </w:tr>
      <w:tr w:rsidR="00EE1A8D" w:rsidRPr="000650EB" w14:paraId="68339D33" w14:textId="77777777" w:rsidTr="009F6A6D">
        <w:trPr>
          <w:trHeight w:val="510"/>
        </w:trPr>
        <w:tc>
          <w:tcPr>
            <w:tcW w:w="537" w:type="dxa"/>
            <w:gridSpan w:val="2"/>
            <w:tcBorders>
              <w:left w:val="single" w:sz="12" w:space="0" w:color="auto"/>
            </w:tcBorders>
            <w:noWrap/>
            <w:vAlign w:val="center"/>
          </w:tcPr>
          <w:p w14:paraId="0353D423" w14:textId="77777777" w:rsidR="00EE1A8D" w:rsidRPr="000650EB" w:rsidRDefault="00EE1A8D" w:rsidP="009F6A6D">
            <w:pPr>
              <w:jc w:val="center"/>
              <w:rPr>
                <w:sz w:val="18"/>
                <w:szCs w:val="18"/>
              </w:rPr>
            </w:pPr>
            <w:r w:rsidRPr="000650EB">
              <w:rPr>
                <w:sz w:val="18"/>
                <w:szCs w:val="18"/>
              </w:rPr>
              <w:t>13</w:t>
            </w:r>
          </w:p>
        </w:tc>
        <w:tc>
          <w:tcPr>
            <w:tcW w:w="1137" w:type="dxa"/>
            <w:gridSpan w:val="4"/>
            <w:noWrap/>
            <w:vAlign w:val="center"/>
          </w:tcPr>
          <w:p w14:paraId="41FDF837" w14:textId="51A8B64C" w:rsidR="00EE1A8D" w:rsidRPr="000650EB" w:rsidRDefault="00EE1A8D" w:rsidP="00F5487A">
            <w:pPr>
              <w:jc w:val="center"/>
              <w:rPr>
                <w:sz w:val="18"/>
                <w:szCs w:val="18"/>
              </w:rPr>
            </w:pPr>
            <w:r w:rsidRPr="000650EB">
              <w:rPr>
                <w:sz w:val="18"/>
                <w:szCs w:val="18"/>
              </w:rPr>
              <w:t>建</w:t>
            </w:r>
            <w:r w:rsidR="00F5487A">
              <w:rPr>
                <w:rFonts w:hint="eastAsia"/>
                <w:sz w:val="18"/>
                <w:szCs w:val="18"/>
              </w:rPr>
              <w:t>成时间</w:t>
            </w:r>
          </w:p>
        </w:tc>
        <w:tc>
          <w:tcPr>
            <w:tcW w:w="1747" w:type="dxa"/>
            <w:gridSpan w:val="7"/>
            <w:noWrap/>
            <w:vAlign w:val="center"/>
          </w:tcPr>
          <w:p w14:paraId="472823FC" w14:textId="77777777" w:rsidR="00EE1A8D" w:rsidRPr="000650EB" w:rsidRDefault="00EE1A8D" w:rsidP="009F6A6D">
            <w:pPr>
              <w:jc w:val="center"/>
              <w:rPr>
                <w:sz w:val="18"/>
                <w:szCs w:val="18"/>
              </w:rPr>
            </w:pPr>
          </w:p>
        </w:tc>
        <w:tc>
          <w:tcPr>
            <w:tcW w:w="399" w:type="dxa"/>
            <w:gridSpan w:val="4"/>
            <w:noWrap/>
            <w:vAlign w:val="center"/>
          </w:tcPr>
          <w:p w14:paraId="69F94865" w14:textId="77777777" w:rsidR="00EE1A8D" w:rsidRPr="000650EB" w:rsidRDefault="00EE1A8D" w:rsidP="009F6A6D">
            <w:pPr>
              <w:jc w:val="center"/>
              <w:rPr>
                <w:sz w:val="18"/>
                <w:szCs w:val="18"/>
              </w:rPr>
            </w:pPr>
            <w:r w:rsidRPr="000650EB">
              <w:rPr>
                <w:sz w:val="18"/>
                <w:szCs w:val="18"/>
              </w:rPr>
              <w:t>14</w:t>
            </w:r>
          </w:p>
        </w:tc>
        <w:tc>
          <w:tcPr>
            <w:tcW w:w="1282" w:type="dxa"/>
            <w:gridSpan w:val="6"/>
            <w:noWrap/>
            <w:vAlign w:val="center"/>
          </w:tcPr>
          <w:p w14:paraId="1B5B4055" w14:textId="77777777" w:rsidR="00EE1A8D" w:rsidRPr="000650EB" w:rsidRDefault="00EE1A8D" w:rsidP="009F6A6D">
            <w:pPr>
              <w:jc w:val="center"/>
              <w:rPr>
                <w:sz w:val="18"/>
                <w:szCs w:val="18"/>
              </w:rPr>
            </w:pPr>
            <w:r w:rsidRPr="000650EB">
              <w:rPr>
                <w:sz w:val="18"/>
                <w:szCs w:val="18"/>
              </w:rPr>
              <w:t>设计单位</w:t>
            </w:r>
          </w:p>
        </w:tc>
        <w:tc>
          <w:tcPr>
            <w:tcW w:w="1913" w:type="dxa"/>
            <w:gridSpan w:val="6"/>
            <w:noWrap/>
            <w:vAlign w:val="center"/>
          </w:tcPr>
          <w:p w14:paraId="16BFB71A" w14:textId="77777777" w:rsidR="00EE1A8D" w:rsidRPr="000650EB" w:rsidRDefault="00EE1A8D" w:rsidP="009F6A6D">
            <w:pPr>
              <w:jc w:val="center"/>
              <w:rPr>
                <w:sz w:val="18"/>
                <w:szCs w:val="18"/>
              </w:rPr>
            </w:pPr>
          </w:p>
        </w:tc>
        <w:tc>
          <w:tcPr>
            <w:tcW w:w="398" w:type="dxa"/>
            <w:gridSpan w:val="2"/>
            <w:noWrap/>
            <w:vAlign w:val="center"/>
          </w:tcPr>
          <w:p w14:paraId="53E01917" w14:textId="77777777" w:rsidR="00EE1A8D" w:rsidRPr="000650EB" w:rsidRDefault="00EE1A8D" w:rsidP="009F6A6D">
            <w:pPr>
              <w:jc w:val="center"/>
              <w:rPr>
                <w:sz w:val="18"/>
                <w:szCs w:val="18"/>
              </w:rPr>
            </w:pPr>
            <w:r w:rsidRPr="000650EB">
              <w:rPr>
                <w:sz w:val="18"/>
                <w:szCs w:val="18"/>
              </w:rPr>
              <w:t>15</w:t>
            </w:r>
          </w:p>
        </w:tc>
        <w:tc>
          <w:tcPr>
            <w:tcW w:w="1342" w:type="dxa"/>
            <w:gridSpan w:val="6"/>
            <w:noWrap/>
            <w:vAlign w:val="center"/>
          </w:tcPr>
          <w:p w14:paraId="572F6D7B" w14:textId="77777777" w:rsidR="00EE1A8D" w:rsidRPr="000650EB" w:rsidRDefault="00EE1A8D"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187F7A0" w14:textId="77777777" w:rsidR="00EE1A8D" w:rsidRPr="000650EB" w:rsidRDefault="00EE1A8D" w:rsidP="009F6A6D">
            <w:pPr>
              <w:jc w:val="center"/>
              <w:rPr>
                <w:sz w:val="18"/>
                <w:szCs w:val="18"/>
              </w:rPr>
            </w:pPr>
          </w:p>
        </w:tc>
      </w:tr>
      <w:tr w:rsidR="00EE1A8D" w:rsidRPr="000650EB" w14:paraId="0923B899" w14:textId="77777777" w:rsidTr="009F6A6D">
        <w:trPr>
          <w:trHeight w:val="510"/>
        </w:trPr>
        <w:tc>
          <w:tcPr>
            <w:tcW w:w="537" w:type="dxa"/>
            <w:gridSpan w:val="2"/>
            <w:tcBorders>
              <w:left w:val="single" w:sz="12" w:space="0" w:color="auto"/>
              <w:bottom w:val="single" w:sz="4" w:space="0" w:color="auto"/>
            </w:tcBorders>
            <w:noWrap/>
            <w:vAlign w:val="center"/>
          </w:tcPr>
          <w:p w14:paraId="1F2292D5" w14:textId="77777777" w:rsidR="00EE1A8D" w:rsidRPr="000650EB" w:rsidRDefault="00EE1A8D" w:rsidP="009F6A6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0C67BF09" w14:textId="77777777" w:rsidR="00EE1A8D" w:rsidRPr="000650EB" w:rsidRDefault="00EE1A8D"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031884F4" w14:textId="77777777" w:rsidR="00EE1A8D" w:rsidRPr="000650EB" w:rsidRDefault="00EE1A8D" w:rsidP="009F6A6D">
            <w:pPr>
              <w:jc w:val="center"/>
              <w:rPr>
                <w:sz w:val="18"/>
                <w:szCs w:val="18"/>
              </w:rPr>
            </w:pPr>
          </w:p>
        </w:tc>
        <w:tc>
          <w:tcPr>
            <w:tcW w:w="399" w:type="dxa"/>
            <w:gridSpan w:val="4"/>
            <w:tcBorders>
              <w:bottom w:val="single" w:sz="4" w:space="0" w:color="auto"/>
            </w:tcBorders>
            <w:noWrap/>
            <w:vAlign w:val="center"/>
          </w:tcPr>
          <w:p w14:paraId="5EB13F75" w14:textId="313C02A9" w:rsidR="00EE1A8D" w:rsidRPr="000650EB" w:rsidRDefault="00EE1A8D" w:rsidP="00C15BD4">
            <w:pPr>
              <w:jc w:val="center"/>
              <w:rPr>
                <w:sz w:val="18"/>
                <w:szCs w:val="18"/>
              </w:rPr>
            </w:pPr>
            <w:r w:rsidRPr="000650EB">
              <w:rPr>
                <w:sz w:val="18"/>
                <w:szCs w:val="18"/>
              </w:rPr>
              <w:t>1</w:t>
            </w:r>
            <w:r w:rsidR="00C15BD4">
              <w:rPr>
                <w:rFonts w:hint="eastAsia"/>
                <w:sz w:val="18"/>
                <w:szCs w:val="18"/>
              </w:rPr>
              <w:t>7</w:t>
            </w:r>
          </w:p>
        </w:tc>
        <w:tc>
          <w:tcPr>
            <w:tcW w:w="1282" w:type="dxa"/>
            <w:gridSpan w:val="6"/>
            <w:tcBorders>
              <w:bottom w:val="single" w:sz="4" w:space="0" w:color="auto"/>
            </w:tcBorders>
            <w:noWrap/>
            <w:vAlign w:val="center"/>
          </w:tcPr>
          <w:p w14:paraId="50DC5BE6" w14:textId="77777777" w:rsidR="00EE1A8D" w:rsidRPr="000650EB" w:rsidRDefault="00EE1A8D"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30BE62B8" w14:textId="77777777" w:rsidR="00EE1A8D" w:rsidRPr="000650EB" w:rsidRDefault="00EE1A8D" w:rsidP="009F6A6D">
            <w:pPr>
              <w:jc w:val="center"/>
              <w:rPr>
                <w:sz w:val="18"/>
                <w:szCs w:val="18"/>
              </w:rPr>
            </w:pPr>
          </w:p>
        </w:tc>
        <w:tc>
          <w:tcPr>
            <w:tcW w:w="398" w:type="dxa"/>
            <w:gridSpan w:val="2"/>
            <w:tcBorders>
              <w:bottom w:val="single" w:sz="4" w:space="0" w:color="auto"/>
            </w:tcBorders>
            <w:noWrap/>
            <w:vAlign w:val="center"/>
          </w:tcPr>
          <w:p w14:paraId="12DDF05B" w14:textId="77777777" w:rsidR="00EE1A8D" w:rsidRPr="000650EB" w:rsidRDefault="00EE1A8D"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675A9FC8" w14:textId="77777777" w:rsidR="00EE1A8D" w:rsidRPr="000650EB" w:rsidRDefault="00EE1A8D"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1AB0BBDC" w14:textId="77777777" w:rsidR="00EE1A8D" w:rsidRPr="000650EB" w:rsidRDefault="00EE1A8D" w:rsidP="009F6A6D">
            <w:pPr>
              <w:jc w:val="center"/>
              <w:rPr>
                <w:sz w:val="18"/>
                <w:szCs w:val="18"/>
              </w:rPr>
            </w:pPr>
          </w:p>
        </w:tc>
      </w:tr>
      <w:tr w:rsidR="00EE1A8D" w:rsidRPr="000650EB" w14:paraId="14B8C6E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A6D789C" w14:textId="77777777" w:rsidR="00EE1A8D" w:rsidRPr="000650EB" w:rsidRDefault="00EE1A8D" w:rsidP="009F6A6D">
            <w:pPr>
              <w:jc w:val="left"/>
              <w:rPr>
                <w:b/>
                <w:szCs w:val="21"/>
              </w:rPr>
            </w:pPr>
            <w:r w:rsidRPr="000650EB">
              <w:rPr>
                <w:b/>
                <w:szCs w:val="21"/>
              </w:rPr>
              <w:t>C</w:t>
            </w:r>
            <w:r w:rsidRPr="000650EB">
              <w:rPr>
                <w:b/>
                <w:szCs w:val="21"/>
              </w:rPr>
              <w:t>桥梁技术指标</w:t>
            </w:r>
          </w:p>
        </w:tc>
      </w:tr>
      <w:tr w:rsidR="00EE1A8D" w:rsidRPr="000650EB" w14:paraId="32F5179E" w14:textId="77777777" w:rsidTr="009F6A6D">
        <w:trPr>
          <w:trHeight w:val="510"/>
        </w:trPr>
        <w:tc>
          <w:tcPr>
            <w:tcW w:w="537" w:type="dxa"/>
            <w:gridSpan w:val="2"/>
            <w:tcBorders>
              <w:left w:val="single" w:sz="12" w:space="0" w:color="auto"/>
            </w:tcBorders>
            <w:noWrap/>
            <w:vAlign w:val="center"/>
          </w:tcPr>
          <w:p w14:paraId="0FB3314F" w14:textId="77777777" w:rsidR="00EE1A8D" w:rsidRPr="000650EB" w:rsidRDefault="00EE1A8D" w:rsidP="009F6A6D">
            <w:pPr>
              <w:jc w:val="center"/>
              <w:rPr>
                <w:sz w:val="18"/>
                <w:szCs w:val="18"/>
              </w:rPr>
            </w:pPr>
            <w:r w:rsidRPr="000650EB">
              <w:rPr>
                <w:sz w:val="18"/>
                <w:szCs w:val="18"/>
              </w:rPr>
              <w:t>19</w:t>
            </w:r>
          </w:p>
        </w:tc>
        <w:tc>
          <w:tcPr>
            <w:tcW w:w="1282" w:type="dxa"/>
            <w:gridSpan w:val="6"/>
            <w:noWrap/>
            <w:vAlign w:val="center"/>
          </w:tcPr>
          <w:p w14:paraId="68776FAD" w14:textId="77777777" w:rsidR="00EE1A8D" w:rsidRPr="000650EB" w:rsidRDefault="00EE1A8D"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490420BB" w14:textId="77777777" w:rsidR="00EE1A8D" w:rsidRPr="000650EB" w:rsidRDefault="00EE1A8D" w:rsidP="009F6A6D">
            <w:pPr>
              <w:jc w:val="center"/>
              <w:rPr>
                <w:sz w:val="18"/>
                <w:szCs w:val="18"/>
              </w:rPr>
            </w:pPr>
          </w:p>
        </w:tc>
        <w:tc>
          <w:tcPr>
            <w:tcW w:w="399" w:type="dxa"/>
            <w:gridSpan w:val="4"/>
            <w:noWrap/>
            <w:vAlign w:val="center"/>
          </w:tcPr>
          <w:p w14:paraId="3E687A74" w14:textId="77777777" w:rsidR="00EE1A8D" w:rsidRPr="000650EB" w:rsidRDefault="00EE1A8D" w:rsidP="009F6A6D">
            <w:pPr>
              <w:jc w:val="center"/>
              <w:rPr>
                <w:sz w:val="18"/>
                <w:szCs w:val="18"/>
              </w:rPr>
            </w:pPr>
            <w:r w:rsidRPr="000650EB">
              <w:rPr>
                <w:sz w:val="18"/>
                <w:szCs w:val="18"/>
              </w:rPr>
              <w:t>20</w:t>
            </w:r>
          </w:p>
        </w:tc>
        <w:tc>
          <w:tcPr>
            <w:tcW w:w="1282" w:type="dxa"/>
            <w:gridSpan w:val="6"/>
            <w:noWrap/>
            <w:vAlign w:val="center"/>
          </w:tcPr>
          <w:p w14:paraId="492E89C9" w14:textId="77777777" w:rsidR="00EE1A8D" w:rsidRPr="000650EB" w:rsidRDefault="00EE1A8D"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1968AF1A" w14:textId="77777777" w:rsidR="00EE1A8D" w:rsidRPr="000650EB" w:rsidRDefault="00EE1A8D" w:rsidP="009F6A6D">
            <w:pPr>
              <w:jc w:val="center"/>
              <w:rPr>
                <w:sz w:val="18"/>
                <w:szCs w:val="18"/>
              </w:rPr>
            </w:pPr>
          </w:p>
        </w:tc>
        <w:tc>
          <w:tcPr>
            <w:tcW w:w="398" w:type="dxa"/>
            <w:gridSpan w:val="2"/>
            <w:noWrap/>
            <w:vAlign w:val="center"/>
          </w:tcPr>
          <w:p w14:paraId="60122C12" w14:textId="77777777" w:rsidR="00EE1A8D" w:rsidRPr="000650EB" w:rsidRDefault="00EE1A8D" w:rsidP="009F6A6D">
            <w:pPr>
              <w:jc w:val="center"/>
              <w:rPr>
                <w:sz w:val="18"/>
                <w:szCs w:val="18"/>
              </w:rPr>
            </w:pPr>
            <w:r w:rsidRPr="000650EB">
              <w:rPr>
                <w:sz w:val="18"/>
                <w:szCs w:val="18"/>
              </w:rPr>
              <w:t>21</w:t>
            </w:r>
          </w:p>
        </w:tc>
        <w:tc>
          <w:tcPr>
            <w:tcW w:w="1342" w:type="dxa"/>
            <w:gridSpan w:val="6"/>
            <w:noWrap/>
            <w:vAlign w:val="center"/>
          </w:tcPr>
          <w:p w14:paraId="34318E26" w14:textId="77777777" w:rsidR="00EE1A8D" w:rsidRPr="000650EB" w:rsidRDefault="00EE1A8D"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C2718F3" w14:textId="77777777" w:rsidR="00EE1A8D" w:rsidRPr="000650EB" w:rsidRDefault="00EE1A8D" w:rsidP="009F6A6D">
            <w:pPr>
              <w:jc w:val="center"/>
              <w:rPr>
                <w:sz w:val="18"/>
                <w:szCs w:val="18"/>
              </w:rPr>
            </w:pPr>
          </w:p>
        </w:tc>
      </w:tr>
      <w:tr w:rsidR="00EE1A8D" w:rsidRPr="000650EB" w14:paraId="69669E0C" w14:textId="77777777" w:rsidTr="009F6A6D">
        <w:trPr>
          <w:trHeight w:val="510"/>
        </w:trPr>
        <w:tc>
          <w:tcPr>
            <w:tcW w:w="537" w:type="dxa"/>
            <w:gridSpan w:val="2"/>
            <w:tcBorders>
              <w:left w:val="single" w:sz="12" w:space="0" w:color="auto"/>
            </w:tcBorders>
            <w:noWrap/>
            <w:vAlign w:val="center"/>
          </w:tcPr>
          <w:p w14:paraId="7F97CD1B" w14:textId="77777777" w:rsidR="00EE1A8D" w:rsidRPr="000650EB" w:rsidRDefault="00EE1A8D" w:rsidP="009F6A6D">
            <w:pPr>
              <w:jc w:val="center"/>
              <w:rPr>
                <w:sz w:val="18"/>
                <w:szCs w:val="18"/>
              </w:rPr>
            </w:pPr>
            <w:r w:rsidRPr="000650EB">
              <w:rPr>
                <w:sz w:val="18"/>
                <w:szCs w:val="18"/>
              </w:rPr>
              <w:t>22</w:t>
            </w:r>
          </w:p>
        </w:tc>
        <w:tc>
          <w:tcPr>
            <w:tcW w:w="1282" w:type="dxa"/>
            <w:gridSpan w:val="6"/>
            <w:noWrap/>
            <w:vAlign w:val="center"/>
          </w:tcPr>
          <w:p w14:paraId="7DA4744C" w14:textId="77777777" w:rsidR="00EE1A8D" w:rsidRPr="000650EB" w:rsidRDefault="00EE1A8D"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90E929A" w14:textId="77777777" w:rsidR="00EE1A8D" w:rsidRPr="000650EB" w:rsidRDefault="00EE1A8D" w:rsidP="009F6A6D">
            <w:pPr>
              <w:jc w:val="center"/>
              <w:rPr>
                <w:sz w:val="18"/>
                <w:szCs w:val="18"/>
              </w:rPr>
            </w:pPr>
          </w:p>
        </w:tc>
        <w:tc>
          <w:tcPr>
            <w:tcW w:w="399" w:type="dxa"/>
            <w:gridSpan w:val="4"/>
            <w:noWrap/>
            <w:vAlign w:val="center"/>
          </w:tcPr>
          <w:p w14:paraId="2F1AF5B0" w14:textId="77777777" w:rsidR="00EE1A8D" w:rsidRPr="000650EB" w:rsidRDefault="00EE1A8D" w:rsidP="009F6A6D">
            <w:pPr>
              <w:jc w:val="center"/>
              <w:rPr>
                <w:sz w:val="18"/>
                <w:szCs w:val="18"/>
              </w:rPr>
            </w:pPr>
            <w:r w:rsidRPr="000650EB">
              <w:rPr>
                <w:sz w:val="18"/>
                <w:szCs w:val="18"/>
              </w:rPr>
              <w:t>23</w:t>
            </w:r>
          </w:p>
        </w:tc>
        <w:tc>
          <w:tcPr>
            <w:tcW w:w="1282" w:type="dxa"/>
            <w:gridSpan w:val="6"/>
            <w:noWrap/>
            <w:vAlign w:val="center"/>
          </w:tcPr>
          <w:p w14:paraId="38502F50" w14:textId="77777777" w:rsidR="00EE1A8D" w:rsidRPr="000650EB" w:rsidRDefault="00EE1A8D"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7733E9C0" w14:textId="77777777" w:rsidR="00EE1A8D" w:rsidRPr="000650EB" w:rsidRDefault="00EE1A8D" w:rsidP="009F6A6D">
            <w:pPr>
              <w:jc w:val="center"/>
              <w:rPr>
                <w:sz w:val="18"/>
                <w:szCs w:val="18"/>
              </w:rPr>
            </w:pPr>
          </w:p>
        </w:tc>
        <w:tc>
          <w:tcPr>
            <w:tcW w:w="398" w:type="dxa"/>
            <w:gridSpan w:val="2"/>
            <w:noWrap/>
            <w:vAlign w:val="center"/>
          </w:tcPr>
          <w:p w14:paraId="1D9B54DA" w14:textId="77777777" w:rsidR="00EE1A8D" w:rsidRPr="000650EB" w:rsidRDefault="00EE1A8D" w:rsidP="009F6A6D">
            <w:pPr>
              <w:jc w:val="center"/>
              <w:rPr>
                <w:sz w:val="18"/>
                <w:szCs w:val="18"/>
              </w:rPr>
            </w:pPr>
            <w:r w:rsidRPr="000650EB">
              <w:rPr>
                <w:sz w:val="18"/>
                <w:szCs w:val="18"/>
              </w:rPr>
              <w:t>24</w:t>
            </w:r>
          </w:p>
        </w:tc>
        <w:tc>
          <w:tcPr>
            <w:tcW w:w="1342" w:type="dxa"/>
            <w:gridSpan w:val="6"/>
            <w:noWrap/>
            <w:vAlign w:val="center"/>
          </w:tcPr>
          <w:p w14:paraId="6B12EA76" w14:textId="77777777" w:rsidR="00EE1A8D" w:rsidRPr="000650EB" w:rsidRDefault="00EE1A8D" w:rsidP="009F6A6D">
            <w:pPr>
              <w:jc w:val="center"/>
              <w:rPr>
                <w:sz w:val="18"/>
                <w:szCs w:val="18"/>
              </w:rPr>
            </w:pPr>
            <w:r w:rsidRPr="000650EB">
              <w:rPr>
                <w:sz w:val="18"/>
                <w:szCs w:val="18"/>
              </w:rPr>
              <w:t>中央分隔带</w:t>
            </w:r>
          </w:p>
          <w:p w14:paraId="4FB9A4B5" w14:textId="77777777" w:rsidR="00EE1A8D" w:rsidRPr="000650EB" w:rsidRDefault="00EE1A8D"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1FF0868D" w14:textId="77777777" w:rsidR="00EE1A8D" w:rsidRPr="000650EB" w:rsidRDefault="00EE1A8D" w:rsidP="009F6A6D">
            <w:pPr>
              <w:jc w:val="center"/>
              <w:rPr>
                <w:sz w:val="18"/>
                <w:szCs w:val="18"/>
              </w:rPr>
            </w:pPr>
          </w:p>
        </w:tc>
      </w:tr>
      <w:tr w:rsidR="00EE1A8D" w:rsidRPr="000650EB" w14:paraId="622A8913" w14:textId="77777777" w:rsidTr="009F6A6D">
        <w:trPr>
          <w:trHeight w:val="510"/>
        </w:trPr>
        <w:tc>
          <w:tcPr>
            <w:tcW w:w="537" w:type="dxa"/>
            <w:gridSpan w:val="2"/>
            <w:tcBorders>
              <w:left w:val="single" w:sz="12" w:space="0" w:color="auto"/>
            </w:tcBorders>
            <w:noWrap/>
            <w:vAlign w:val="center"/>
          </w:tcPr>
          <w:p w14:paraId="20CA0F7F" w14:textId="77777777" w:rsidR="00EE1A8D" w:rsidRPr="000650EB" w:rsidRDefault="00EE1A8D" w:rsidP="009F6A6D">
            <w:pPr>
              <w:jc w:val="center"/>
              <w:rPr>
                <w:sz w:val="18"/>
                <w:szCs w:val="18"/>
              </w:rPr>
            </w:pPr>
            <w:r w:rsidRPr="000650EB">
              <w:rPr>
                <w:sz w:val="18"/>
                <w:szCs w:val="18"/>
              </w:rPr>
              <w:t>25</w:t>
            </w:r>
          </w:p>
        </w:tc>
        <w:tc>
          <w:tcPr>
            <w:tcW w:w="1282" w:type="dxa"/>
            <w:gridSpan w:val="6"/>
            <w:noWrap/>
            <w:vAlign w:val="center"/>
          </w:tcPr>
          <w:p w14:paraId="02C14C83" w14:textId="77777777" w:rsidR="00EE1A8D" w:rsidRPr="000650EB" w:rsidRDefault="00EE1A8D" w:rsidP="009F6A6D">
            <w:pPr>
              <w:jc w:val="center"/>
              <w:rPr>
                <w:sz w:val="18"/>
                <w:szCs w:val="18"/>
              </w:rPr>
            </w:pPr>
            <w:r w:rsidRPr="000650EB">
              <w:rPr>
                <w:sz w:val="18"/>
                <w:szCs w:val="18"/>
              </w:rPr>
              <w:t>桥面标准</w:t>
            </w:r>
          </w:p>
          <w:p w14:paraId="4CA0FB1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CE1985" w14:textId="77777777" w:rsidR="00EE1A8D" w:rsidRPr="000650EB" w:rsidRDefault="00EE1A8D" w:rsidP="009F6A6D">
            <w:pPr>
              <w:jc w:val="center"/>
              <w:rPr>
                <w:sz w:val="18"/>
                <w:szCs w:val="18"/>
              </w:rPr>
            </w:pPr>
          </w:p>
        </w:tc>
        <w:tc>
          <w:tcPr>
            <w:tcW w:w="399" w:type="dxa"/>
            <w:gridSpan w:val="4"/>
            <w:noWrap/>
            <w:vAlign w:val="center"/>
          </w:tcPr>
          <w:p w14:paraId="3BB5E493" w14:textId="77777777" w:rsidR="00EE1A8D" w:rsidRPr="000650EB" w:rsidRDefault="00EE1A8D" w:rsidP="009F6A6D">
            <w:pPr>
              <w:jc w:val="center"/>
              <w:rPr>
                <w:sz w:val="18"/>
                <w:szCs w:val="18"/>
              </w:rPr>
            </w:pPr>
            <w:r w:rsidRPr="000650EB">
              <w:rPr>
                <w:sz w:val="18"/>
                <w:szCs w:val="18"/>
              </w:rPr>
              <w:t>26</w:t>
            </w:r>
          </w:p>
        </w:tc>
        <w:tc>
          <w:tcPr>
            <w:tcW w:w="1282" w:type="dxa"/>
            <w:gridSpan w:val="6"/>
            <w:noWrap/>
            <w:vAlign w:val="center"/>
          </w:tcPr>
          <w:p w14:paraId="4C0EAC66" w14:textId="77777777" w:rsidR="00EE1A8D" w:rsidRPr="000650EB" w:rsidRDefault="00EE1A8D" w:rsidP="009F6A6D">
            <w:pPr>
              <w:jc w:val="center"/>
              <w:rPr>
                <w:sz w:val="18"/>
                <w:szCs w:val="18"/>
              </w:rPr>
            </w:pPr>
            <w:r w:rsidRPr="000650EB">
              <w:rPr>
                <w:sz w:val="18"/>
                <w:szCs w:val="18"/>
              </w:rPr>
              <w:t>桥面实际</w:t>
            </w:r>
          </w:p>
          <w:p w14:paraId="69F8AC74"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03FCD176" w14:textId="77777777" w:rsidR="00EE1A8D" w:rsidRPr="000650EB" w:rsidRDefault="00EE1A8D" w:rsidP="009F6A6D">
            <w:pPr>
              <w:jc w:val="center"/>
              <w:rPr>
                <w:sz w:val="18"/>
                <w:szCs w:val="18"/>
              </w:rPr>
            </w:pPr>
          </w:p>
        </w:tc>
        <w:tc>
          <w:tcPr>
            <w:tcW w:w="398" w:type="dxa"/>
            <w:gridSpan w:val="2"/>
            <w:noWrap/>
            <w:vAlign w:val="center"/>
          </w:tcPr>
          <w:p w14:paraId="14FC3DE3" w14:textId="77777777" w:rsidR="00EE1A8D" w:rsidRPr="000650EB" w:rsidRDefault="00EE1A8D" w:rsidP="009F6A6D">
            <w:pPr>
              <w:jc w:val="center"/>
              <w:rPr>
                <w:sz w:val="18"/>
                <w:szCs w:val="18"/>
              </w:rPr>
            </w:pPr>
            <w:r w:rsidRPr="000650EB">
              <w:rPr>
                <w:sz w:val="18"/>
                <w:szCs w:val="18"/>
              </w:rPr>
              <w:t>27</w:t>
            </w:r>
          </w:p>
        </w:tc>
        <w:tc>
          <w:tcPr>
            <w:tcW w:w="1342" w:type="dxa"/>
            <w:gridSpan w:val="6"/>
            <w:noWrap/>
            <w:vAlign w:val="center"/>
          </w:tcPr>
          <w:p w14:paraId="2BDEF2C6" w14:textId="77777777" w:rsidR="00EE1A8D" w:rsidRPr="000650EB" w:rsidRDefault="00EE1A8D"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23147072" w14:textId="77777777" w:rsidR="00EE1A8D" w:rsidRPr="000650EB" w:rsidRDefault="00EE1A8D" w:rsidP="009F6A6D">
            <w:pPr>
              <w:jc w:val="center"/>
              <w:rPr>
                <w:sz w:val="18"/>
                <w:szCs w:val="18"/>
              </w:rPr>
            </w:pPr>
          </w:p>
        </w:tc>
      </w:tr>
      <w:tr w:rsidR="00EE1A8D" w:rsidRPr="000650EB" w14:paraId="02F19A4E" w14:textId="77777777" w:rsidTr="009F6A6D">
        <w:trPr>
          <w:trHeight w:val="510"/>
        </w:trPr>
        <w:tc>
          <w:tcPr>
            <w:tcW w:w="537" w:type="dxa"/>
            <w:gridSpan w:val="2"/>
            <w:tcBorders>
              <w:left w:val="single" w:sz="12" w:space="0" w:color="auto"/>
            </w:tcBorders>
            <w:noWrap/>
            <w:vAlign w:val="center"/>
          </w:tcPr>
          <w:p w14:paraId="14D97892" w14:textId="77777777" w:rsidR="00EE1A8D" w:rsidRPr="000650EB" w:rsidRDefault="00EE1A8D" w:rsidP="009F6A6D">
            <w:pPr>
              <w:jc w:val="center"/>
              <w:rPr>
                <w:sz w:val="18"/>
                <w:szCs w:val="18"/>
              </w:rPr>
            </w:pPr>
            <w:r w:rsidRPr="000650EB">
              <w:rPr>
                <w:sz w:val="18"/>
                <w:szCs w:val="18"/>
              </w:rPr>
              <w:t>28</w:t>
            </w:r>
          </w:p>
        </w:tc>
        <w:tc>
          <w:tcPr>
            <w:tcW w:w="1282" w:type="dxa"/>
            <w:gridSpan w:val="6"/>
            <w:noWrap/>
            <w:vAlign w:val="center"/>
          </w:tcPr>
          <w:p w14:paraId="75F32445" w14:textId="77777777" w:rsidR="00EE1A8D" w:rsidRPr="000650EB" w:rsidRDefault="00EE1A8D" w:rsidP="009F6A6D">
            <w:pPr>
              <w:jc w:val="center"/>
              <w:rPr>
                <w:sz w:val="18"/>
                <w:szCs w:val="18"/>
              </w:rPr>
            </w:pPr>
            <w:r w:rsidRPr="000650EB">
              <w:rPr>
                <w:sz w:val="18"/>
                <w:szCs w:val="18"/>
              </w:rPr>
              <w:t>桥下实际</w:t>
            </w:r>
          </w:p>
          <w:p w14:paraId="0BC363DB" w14:textId="77777777" w:rsidR="00EE1A8D" w:rsidRPr="000650EB" w:rsidRDefault="00EE1A8D"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1DA748A" w14:textId="77777777" w:rsidR="00EE1A8D" w:rsidRPr="000650EB" w:rsidRDefault="00EE1A8D" w:rsidP="009F6A6D">
            <w:pPr>
              <w:jc w:val="center"/>
              <w:rPr>
                <w:sz w:val="18"/>
                <w:szCs w:val="18"/>
              </w:rPr>
            </w:pPr>
          </w:p>
        </w:tc>
        <w:tc>
          <w:tcPr>
            <w:tcW w:w="399" w:type="dxa"/>
            <w:gridSpan w:val="4"/>
            <w:noWrap/>
            <w:vAlign w:val="center"/>
          </w:tcPr>
          <w:p w14:paraId="14B5C3E0" w14:textId="77777777" w:rsidR="00EE1A8D" w:rsidRPr="000650EB" w:rsidRDefault="00EE1A8D" w:rsidP="009F6A6D">
            <w:pPr>
              <w:jc w:val="center"/>
              <w:rPr>
                <w:sz w:val="18"/>
                <w:szCs w:val="18"/>
              </w:rPr>
            </w:pPr>
            <w:r w:rsidRPr="000650EB">
              <w:rPr>
                <w:sz w:val="18"/>
                <w:szCs w:val="18"/>
              </w:rPr>
              <w:t>29</w:t>
            </w:r>
          </w:p>
        </w:tc>
        <w:tc>
          <w:tcPr>
            <w:tcW w:w="1282" w:type="dxa"/>
            <w:gridSpan w:val="6"/>
            <w:noWrap/>
            <w:vAlign w:val="center"/>
          </w:tcPr>
          <w:p w14:paraId="1C2837E0" w14:textId="77777777" w:rsidR="00EE1A8D" w:rsidRPr="000650EB" w:rsidRDefault="00EE1A8D"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4DF45B80" w14:textId="77777777" w:rsidR="00EE1A8D" w:rsidRPr="000650EB" w:rsidRDefault="00EE1A8D" w:rsidP="009F6A6D">
            <w:pPr>
              <w:jc w:val="center"/>
              <w:rPr>
                <w:sz w:val="18"/>
                <w:szCs w:val="18"/>
              </w:rPr>
            </w:pPr>
          </w:p>
        </w:tc>
        <w:tc>
          <w:tcPr>
            <w:tcW w:w="398" w:type="dxa"/>
            <w:gridSpan w:val="2"/>
            <w:noWrap/>
            <w:vAlign w:val="center"/>
          </w:tcPr>
          <w:p w14:paraId="32671026" w14:textId="77777777" w:rsidR="00EE1A8D" w:rsidRPr="000650EB" w:rsidRDefault="00EE1A8D" w:rsidP="009F6A6D">
            <w:pPr>
              <w:jc w:val="center"/>
              <w:rPr>
                <w:sz w:val="18"/>
                <w:szCs w:val="18"/>
              </w:rPr>
            </w:pPr>
            <w:r w:rsidRPr="000650EB">
              <w:rPr>
                <w:sz w:val="18"/>
                <w:szCs w:val="18"/>
              </w:rPr>
              <w:t>30</w:t>
            </w:r>
          </w:p>
        </w:tc>
        <w:tc>
          <w:tcPr>
            <w:tcW w:w="1342" w:type="dxa"/>
            <w:gridSpan w:val="6"/>
            <w:noWrap/>
            <w:vAlign w:val="center"/>
          </w:tcPr>
          <w:p w14:paraId="36E342B2" w14:textId="77777777" w:rsidR="00EE1A8D" w:rsidRPr="000650EB" w:rsidRDefault="00EE1A8D" w:rsidP="009F6A6D">
            <w:pPr>
              <w:jc w:val="center"/>
              <w:rPr>
                <w:sz w:val="18"/>
                <w:szCs w:val="18"/>
              </w:rPr>
            </w:pPr>
            <w:r w:rsidRPr="000650EB">
              <w:rPr>
                <w:sz w:val="18"/>
                <w:szCs w:val="18"/>
              </w:rPr>
              <w:t>引道线形或</w:t>
            </w:r>
          </w:p>
          <w:p w14:paraId="478265AE" w14:textId="77777777" w:rsidR="00EE1A8D" w:rsidRPr="000650EB" w:rsidRDefault="00EE1A8D"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708394D5" w14:textId="77777777" w:rsidR="00EE1A8D" w:rsidRPr="000650EB" w:rsidRDefault="00EE1A8D" w:rsidP="009F6A6D">
            <w:pPr>
              <w:jc w:val="center"/>
              <w:rPr>
                <w:sz w:val="18"/>
                <w:szCs w:val="18"/>
              </w:rPr>
            </w:pPr>
          </w:p>
        </w:tc>
      </w:tr>
      <w:tr w:rsidR="00EE1A8D" w:rsidRPr="000650EB" w14:paraId="25DC2AB7" w14:textId="77777777" w:rsidTr="009F6A6D">
        <w:trPr>
          <w:trHeight w:val="510"/>
        </w:trPr>
        <w:tc>
          <w:tcPr>
            <w:tcW w:w="537" w:type="dxa"/>
            <w:gridSpan w:val="2"/>
            <w:tcBorders>
              <w:left w:val="single" w:sz="12" w:space="0" w:color="auto"/>
            </w:tcBorders>
            <w:noWrap/>
            <w:vAlign w:val="center"/>
          </w:tcPr>
          <w:p w14:paraId="09B95D9C" w14:textId="77777777" w:rsidR="00EE1A8D" w:rsidRPr="000650EB" w:rsidRDefault="00EE1A8D" w:rsidP="009F6A6D">
            <w:pPr>
              <w:jc w:val="center"/>
              <w:rPr>
                <w:sz w:val="18"/>
                <w:szCs w:val="18"/>
              </w:rPr>
            </w:pPr>
            <w:r w:rsidRPr="000650EB">
              <w:rPr>
                <w:sz w:val="18"/>
                <w:szCs w:val="18"/>
              </w:rPr>
              <w:t>31</w:t>
            </w:r>
          </w:p>
        </w:tc>
        <w:tc>
          <w:tcPr>
            <w:tcW w:w="1282" w:type="dxa"/>
            <w:gridSpan w:val="6"/>
            <w:noWrap/>
            <w:vAlign w:val="center"/>
          </w:tcPr>
          <w:p w14:paraId="0E809336" w14:textId="77777777" w:rsidR="00F5487A" w:rsidRPr="000650EB" w:rsidRDefault="00F5487A" w:rsidP="00F5487A">
            <w:pPr>
              <w:jc w:val="center"/>
              <w:rPr>
                <w:sz w:val="18"/>
                <w:szCs w:val="18"/>
              </w:rPr>
            </w:pPr>
            <w:r w:rsidRPr="000650EB">
              <w:rPr>
                <w:sz w:val="18"/>
                <w:szCs w:val="18"/>
              </w:rPr>
              <w:t>设计洪水</w:t>
            </w:r>
          </w:p>
          <w:p w14:paraId="2F7E98CF" w14:textId="759C3516" w:rsidR="00EE1A8D" w:rsidRPr="000650EB" w:rsidRDefault="00F5487A" w:rsidP="00F5487A">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26B91A13" w14:textId="77777777" w:rsidR="00EE1A8D" w:rsidRPr="000650EB" w:rsidRDefault="00EE1A8D" w:rsidP="009F6A6D">
            <w:pPr>
              <w:jc w:val="center"/>
              <w:rPr>
                <w:sz w:val="18"/>
                <w:szCs w:val="18"/>
              </w:rPr>
            </w:pPr>
          </w:p>
        </w:tc>
        <w:tc>
          <w:tcPr>
            <w:tcW w:w="399" w:type="dxa"/>
            <w:gridSpan w:val="4"/>
            <w:noWrap/>
            <w:vAlign w:val="center"/>
          </w:tcPr>
          <w:p w14:paraId="262A1712" w14:textId="77777777" w:rsidR="00EE1A8D" w:rsidRPr="000650EB" w:rsidRDefault="00EE1A8D" w:rsidP="009F6A6D">
            <w:pPr>
              <w:jc w:val="center"/>
              <w:rPr>
                <w:sz w:val="18"/>
                <w:szCs w:val="18"/>
              </w:rPr>
            </w:pPr>
            <w:r w:rsidRPr="000650EB">
              <w:rPr>
                <w:sz w:val="18"/>
                <w:szCs w:val="18"/>
              </w:rPr>
              <w:t>32</w:t>
            </w:r>
          </w:p>
        </w:tc>
        <w:tc>
          <w:tcPr>
            <w:tcW w:w="1282" w:type="dxa"/>
            <w:gridSpan w:val="6"/>
            <w:noWrap/>
            <w:vAlign w:val="center"/>
          </w:tcPr>
          <w:p w14:paraId="37C3C64C" w14:textId="77777777" w:rsidR="00EE1A8D" w:rsidRPr="000650EB" w:rsidRDefault="00EE1A8D" w:rsidP="009F6A6D">
            <w:pPr>
              <w:jc w:val="center"/>
              <w:rPr>
                <w:sz w:val="18"/>
                <w:szCs w:val="18"/>
              </w:rPr>
            </w:pPr>
            <w:r w:rsidRPr="000650EB">
              <w:rPr>
                <w:sz w:val="18"/>
                <w:szCs w:val="18"/>
              </w:rPr>
              <w:t>历史洪水位</w:t>
            </w:r>
          </w:p>
        </w:tc>
        <w:tc>
          <w:tcPr>
            <w:tcW w:w="1913" w:type="dxa"/>
            <w:gridSpan w:val="6"/>
            <w:noWrap/>
            <w:vAlign w:val="center"/>
          </w:tcPr>
          <w:p w14:paraId="6C9B2F01" w14:textId="77777777" w:rsidR="00EE1A8D" w:rsidRPr="000650EB" w:rsidRDefault="00EE1A8D" w:rsidP="009F6A6D">
            <w:pPr>
              <w:jc w:val="center"/>
              <w:rPr>
                <w:sz w:val="18"/>
                <w:szCs w:val="18"/>
              </w:rPr>
            </w:pPr>
          </w:p>
        </w:tc>
        <w:tc>
          <w:tcPr>
            <w:tcW w:w="398" w:type="dxa"/>
            <w:gridSpan w:val="2"/>
            <w:noWrap/>
            <w:vAlign w:val="center"/>
          </w:tcPr>
          <w:p w14:paraId="18673659" w14:textId="77777777" w:rsidR="00EE1A8D" w:rsidRPr="000650EB" w:rsidRDefault="00EE1A8D" w:rsidP="009F6A6D">
            <w:pPr>
              <w:jc w:val="center"/>
              <w:rPr>
                <w:sz w:val="18"/>
                <w:szCs w:val="18"/>
              </w:rPr>
            </w:pPr>
            <w:r w:rsidRPr="000650EB">
              <w:rPr>
                <w:sz w:val="18"/>
                <w:szCs w:val="18"/>
              </w:rPr>
              <w:t>33</w:t>
            </w:r>
          </w:p>
        </w:tc>
        <w:tc>
          <w:tcPr>
            <w:tcW w:w="1342" w:type="dxa"/>
            <w:gridSpan w:val="6"/>
            <w:noWrap/>
            <w:vAlign w:val="center"/>
          </w:tcPr>
          <w:p w14:paraId="4A9CA6E9" w14:textId="77777777" w:rsidR="00EE1A8D" w:rsidRPr="000650EB" w:rsidRDefault="00EE1A8D"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76BC036C" w14:textId="77777777" w:rsidR="00EE1A8D" w:rsidRPr="000650EB" w:rsidRDefault="00EE1A8D" w:rsidP="009F6A6D">
            <w:pPr>
              <w:jc w:val="center"/>
              <w:rPr>
                <w:sz w:val="18"/>
                <w:szCs w:val="18"/>
              </w:rPr>
            </w:pPr>
          </w:p>
        </w:tc>
      </w:tr>
      <w:tr w:rsidR="00EE1A8D" w:rsidRPr="000650EB" w14:paraId="1E55E9D0" w14:textId="77777777" w:rsidTr="009F6A6D">
        <w:trPr>
          <w:trHeight w:val="510"/>
        </w:trPr>
        <w:tc>
          <w:tcPr>
            <w:tcW w:w="537" w:type="dxa"/>
            <w:gridSpan w:val="2"/>
            <w:tcBorders>
              <w:left w:val="single" w:sz="12" w:space="0" w:color="auto"/>
              <w:bottom w:val="single" w:sz="4" w:space="0" w:color="auto"/>
            </w:tcBorders>
            <w:noWrap/>
            <w:vAlign w:val="center"/>
          </w:tcPr>
          <w:p w14:paraId="0A5F784A" w14:textId="77777777" w:rsidR="00EE1A8D" w:rsidRPr="000650EB" w:rsidRDefault="00EE1A8D"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0B965F24" w14:textId="77777777" w:rsidR="00EE1A8D" w:rsidRPr="000650EB" w:rsidRDefault="00EE1A8D"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22CC9AA8" w14:textId="77777777" w:rsidR="00EE1A8D" w:rsidRPr="000650EB" w:rsidRDefault="00EE1A8D" w:rsidP="009F6A6D">
            <w:pPr>
              <w:jc w:val="center"/>
              <w:rPr>
                <w:sz w:val="18"/>
                <w:szCs w:val="18"/>
              </w:rPr>
            </w:pPr>
          </w:p>
        </w:tc>
      </w:tr>
      <w:tr w:rsidR="00EE1A8D" w:rsidRPr="000650EB" w14:paraId="142972F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60F78EAD" w14:textId="77777777" w:rsidR="00EE1A8D" w:rsidRPr="000650EB" w:rsidRDefault="00EE1A8D" w:rsidP="009F6A6D">
            <w:pPr>
              <w:rPr>
                <w:b/>
                <w:szCs w:val="21"/>
              </w:rPr>
            </w:pPr>
            <w:r w:rsidRPr="000650EB">
              <w:rPr>
                <w:b/>
                <w:szCs w:val="21"/>
              </w:rPr>
              <w:t>D</w:t>
            </w:r>
            <w:r w:rsidRPr="000650EB">
              <w:rPr>
                <w:b/>
                <w:szCs w:val="21"/>
              </w:rPr>
              <w:t>桥梁结构信息</w:t>
            </w:r>
          </w:p>
        </w:tc>
      </w:tr>
      <w:tr w:rsidR="00EE1A8D" w:rsidRPr="000650EB" w14:paraId="621EB601"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52B5734" w14:textId="77777777" w:rsidR="00EE1A8D" w:rsidRPr="000650EB" w:rsidRDefault="00EE1A8D"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ABD1C97" w14:textId="77777777" w:rsidR="00EE1A8D" w:rsidRPr="000650EB" w:rsidRDefault="00EE1A8D"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03FE9743" w14:textId="77777777" w:rsidR="00EE1A8D" w:rsidRPr="000650EB" w:rsidRDefault="00EE1A8D"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58FDA6FA" w14:textId="77777777" w:rsidR="00EE1A8D" w:rsidRPr="000650EB" w:rsidRDefault="00EE1A8D"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15FBA328" w14:textId="77777777" w:rsidR="00EE1A8D" w:rsidRPr="000650EB" w:rsidRDefault="00EE1A8D"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1AF034E" w14:textId="77777777" w:rsidR="00EE1A8D" w:rsidRPr="000650EB" w:rsidRDefault="00EE1A8D" w:rsidP="009F6A6D">
            <w:pPr>
              <w:jc w:val="center"/>
              <w:rPr>
                <w:sz w:val="18"/>
                <w:szCs w:val="18"/>
              </w:rPr>
            </w:pPr>
          </w:p>
        </w:tc>
      </w:tr>
      <w:tr w:rsidR="00EE1A8D" w:rsidRPr="000650EB" w14:paraId="5EEC2FAE"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4F392924" w14:textId="77777777" w:rsidR="00EE1A8D" w:rsidRPr="000650EB" w:rsidRDefault="00EE1A8D" w:rsidP="009F6A6D">
            <w:pPr>
              <w:jc w:val="center"/>
              <w:rPr>
                <w:sz w:val="18"/>
                <w:szCs w:val="18"/>
              </w:rPr>
            </w:pPr>
            <w:r w:rsidRPr="000650EB">
              <w:rPr>
                <w:sz w:val="18"/>
                <w:szCs w:val="18"/>
              </w:rPr>
              <w:t>上部结构形式与材料</w:t>
            </w:r>
          </w:p>
        </w:tc>
      </w:tr>
      <w:tr w:rsidR="00EE1A8D" w:rsidRPr="000650EB" w14:paraId="2D15437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5EE0BBE" w14:textId="77777777" w:rsidR="00EE1A8D" w:rsidRPr="000650EB" w:rsidRDefault="00EE1A8D"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38453038" w14:textId="77777777" w:rsidR="00EE1A8D" w:rsidRPr="000650EB" w:rsidRDefault="00EE1A8D"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5157B706" w14:textId="77777777" w:rsidR="00EE1A8D" w:rsidRPr="000650EB" w:rsidRDefault="00EE1A8D" w:rsidP="009F6A6D">
            <w:pPr>
              <w:jc w:val="center"/>
              <w:rPr>
                <w:sz w:val="18"/>
                <w:szCs w:val="18"/>
              </w:rPr>
            </w:pPr>
          </w:p>
        </w:tc>
      </w:tr>
      <w:tr w:rsidR="00EE1A8D" w:rsidRPr="000650EB" w14:paraId="36E25272"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CAD1E0" w14:textId="77777777" w:rsidR="00EE1A8D" w:rsidRPr="000650EB" w:rsidRDefault="00EE1A8D"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EE1A8D" w:rsidRPr="000650EB" w14:paraId="206BE900"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381B19D" w14:textId="77777777" w:rsidR="00EE1A8D" w:rsidRPr="000650EB" w:rsidRDefault="00EE1A8D"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4187917A" w14:textId="77777777" w:rsidR="00EE1A8D" w:rsidRPr="000650EB" w:rsidRDefault="00EE1A8D"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08E4CD11"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C9BAD30" w14:textId="77777777" w:rsidR="00EE1A8D" w:rsidRPr="000650EB" w:rsidRDefault="00EE1A8D"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B4FE421" w14:textId="77777777" w:rsidR="00EE1A8D" w:rsidRPr="000650EB" w:rsidRDefault="00EE1A8D"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2EF89BA" w14:textId="77777777" w:rsidR="00EE1A8D" w:rsidRPr="000650EB" w:rsidRDefault="00EE1A8D"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A835FD8" w14:textId="77777777" w:rsidR="00EE1A8D" w:rsidRPr="000650EB" w:rsidRDefault="00EE1A8D"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6D008894" w14:textId="77777777" w:rsidR="00EE1A8D" w:rsidRPr="000650EB" w:rsidRDefault="00EE1A8D"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8848EED" w14:textId="77777777" w:rsidR="00EE1A8D" w:rsidRPr="000650EB" w:rsidRDefault="00EE1A8D" w:rsidP="009F6A6D">
            <w:pPr>
              <w:jc w:val="center"/>
              <w:rPr>
                <w:sz w:val="18"/>
                <w:szCs w:val="18"/>
              </w:rPr>
            </w:pPr>
          </w:p>
        </w:tc>
      </w:tr>
      <w:tr w:rsidR="00EE1A8D" w:rsidRPr="000650EB" w14:paraId="61369FE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D662BD" w14:textId="77777777" w:rsidR="00EE1A8D" w:rsidRPr="000650EB" w:rsidRDefault="00EE1A8D"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996E046" w14:textId="77777777" w:rsidR="00EE1A8D" w:rsidRPr="000650EB" w:rsidRDefault="00EE1A8D"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3C26C1AF"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5E131C3" w14:textId="77777777" w:rsidR="00EE1A8D" w:rsidRPr="000650EB" w:rsidRDefault="00EE1A8D"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B3EE1DB" w14:textId="77777777" w:rsidR="00EE1A8D" w:rsidRPr="000650EB" w:rsidRDefault="00EE1A8D"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566B4422" w14:textId="77777777" w:rsidR="00EE1A8D" w:rsidRPr="000650EB" w:rsidRDefault="00EE1A8D"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C21A151" w14:textId="77777777" w:rsidR="00EE1A8D" w:rsidRPr="000650EB" w:rsidRDefault="00EE1A8D" w:rsidP="009F6A6D">
            <w:pPr>
              <w:jc w:val="center"/>
              <w:rPr>
                <w:sz w:val="18"/>
                <w:szCs w:val="18"/>
              </w:rPr>
            </w:pPr>
          </w:p>
        </w:tc>
      </w:tr>
      <w:tr w:rsidR="00EE1A8D" w:rsidRPr="000650EB" w14:paraId="2CB14540"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07A05388" w14:textId="77777777" w:rsidR="00EE1A8D" w:rsidRPr="000650EB" w:rsidRDefault="00EE1A8D" w:rsidP="009F6A6D">
            <w:pPr>
              <w:jc w:val="center"/>
              <w:rPr>
                <w:sz w:val="18"/>
                <w:szCs w:val="18"/>
              </w:rPr>
            </w:pPr>
            <w:r w:rsidRPr="000650EB">
              <w:rPr>
                <w:sz w:val="18"/>
                <w:szCs w:val="18"/>
              </w:rPr>
              <w:t>下部结构形式与材料</w:t>
            </w:r>
          </w:p>
        </w:tc>
      </w:tr>
      <w:tr w:rsidR="00EE1A8D" w:rsidRPr="000650EB" w14:paraId="2D6ED64D"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BA6E9C" w14:textId="77777777" w:rsidR="00EE1A8D" w:rsidRPr="000650EB" w:rsidRDefault="00EE1A8D"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6321FA7" w14:textId="77777777" w:rsidR="00EE1A8D" w:rsidRPr="000650EB" w:rsidRDefault="00EE1A8D"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BF5205C"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5E74954" w14:textId="77777777" w:rsidR="00EE1A8D" w:rsidRPr="000650EB" w:rsidRDefault="00EE1A8D"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54F50889" w14:textId="77777777" w:rsidR="00EE1A8D" w:rsidRPr="000650EB" w:rsidRDefault="00EE1A8D"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5755549F"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F9C4454" w14:textId="77777777" w:rsidR="00EE1A8D" w:rsidRPr="000650EB" w:rsidRDefault="00EE1A8D"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28F6524A" w14:textId="77777777" w:rsidR="00EE1A8D" w:rsidRPr="000650EB" w:rsidRDefault="00EE1A8D"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0CBF9975" w14:textId="77777777" w:rsidR="00EE1A8D" w:rsidRPr="000650EB" w:rsidRDefault="00EE1A8D" w:rsidP="009F6A6D">
            <w:pPr>
              <w:jc w:val="center"/>
              <w:rPr>
                <w:sz w:val="18"/>
                <w:szCs w:val="18"/>
              </w:rPr>
            </w:pPr>
          </w:p>
        </w:tc>
      </w:tr>
      <w:tr w:rsidR="00EE1A8D" w:rsidRPr="000650EB" w14:paraId="28624F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2015AD" w14:textId="77777777" w:rsidR="00EE1A8D" w:rsidRPr="000650EB" w:rsidRDefault="00EE1A8D"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39EC4F30" w14:textId="77777777" w:rsidR="00EE1A8D" w:rsidRPr="000650EB" w:rsidRDefault="00EE1A8D"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39A6A6E6"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495DA3D0" w14:textId="77777777" w:rsidR="00EE1A8D" w:rsidRPr="000650EB" w:rsidRDefault="00EE1A8D" w:rsidP="009F6A6D">
            <w:pPr>
              <w:jc w:val="center"/>
              <w:rPr>
                <w:sz w:val="18"/>
                <w:szCs w:val="18"/>
              </w:rPr>
            </w:pPr>
          </w:p>
        </w:tc>
      </w:tr>
      <w:tr w:rsidR="00EE1A8D" w:rsidRPr="000650EB" w14:paraId="485DBC89"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E99ABB9" w14:textId="77777777" w:rsidR="00EE1A8D" w:rsidRPr="000650EB" w:rsidRDefault="00EE1A8D" w:rsidP="009F6A6D">
            <w:pPr>
              <w:jc w:val="center"/>
              <w:rPr>
                <w:sz w:val="18"/>
                <w:szCs w:val="18"/>
              </w:rPr>
            </w:pPr>
            <w:r w:rsidRPr="000650EB">
              <w:rPr>
                <w:sz w:val="18"/>
                <w:szCs w:val="18"/>
              </w:rPr>
              <w:t>基础形式与材料</w:t>
            </w:r>
          </w:p>
        </w:tc>
      </w:tr>
      <w:tr w:rsidR="00EE1A8D" w:rsidRPr="000650EB" w14:paraId="6EEB462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F16B5ED" w14:textId="77777777" w:rsidR="00EE1A8D" w:rsidRPr="000650EB" w:rsidRDefault="00EE1A8D"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54E1CFD" w14:textId="77777777" w:rsidR="00EE1A8D" w:rsidRPr="000650EB" w:rsidRDefault="00EE1A8D"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10BAF23A" w14:textId="77777777" w:rsidR="00EE1A8D" w:rsidRPr="000650EB" w:rsidRDefault="00EE1A8D" w:rsidP="009F6A6D">
            <w:pPr>
              <w:ind w:firstLineChars="100" w:firstLine="180"/>
              <w:jc w:val="center"/>
              <w:rPr>
                <w:sz w:val="18"/>
                <w:szCs w:val="18"/>
              </w:rPr>
            </w:pPr>
          </w:p>
        </w:tc>
      </w:tr>
      <w:tr w:rsidR="00EE1A8D" w:rsidRPr="000650EB" w14:paraId="3D38410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2EF3104" w14:textId="77777777" w:rsidR="00EE1A8D" w:rsidRPr="000650EB" w:rsidRDefault="00EE1A8D" w:rsidP="009F6A6D">
            <w:pPr>
              <w:jc w:val="center"/>
              <w:rPr>
                <w:sz w:val="18"/>
                <w:szCs w:val="18"/>
              </w:rPr>
            </w:pPr>
            <w:r w:rsidRPr="000650EB">
              <w:rPr>
                <w:sz w:val="18"/>
                <w:szCs w:val="18"/>
              </w:rPr>
              <w:t>支座形式、材料与附属设施</w:t>
            </w:r>
          </w:p>
        </w:tc>
      </w:tr>
      <w:tr w:rsidR="00EE1A8D" w:rsidRPr="000650EB" w14:paraId="3ECB83B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32240DA0" w14:textId="77777777" w:rsidR="00EE1A8D" w:rsidRPr="000650EB" w:rsidRDefault="00EE1A8D"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2C2B89AB" w14:textId="77777777" w:rsidR="00EE1A8D" w:rsidRPr="000650EB" w:rsidRDefault="00EE1A8D"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1D4D3718"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647629F" w14:textId="77777777" w:rsidR="00EE1A8D" w:rsidRPr="000650EB" w:rsidRDefault="00EE1A8D"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6B9F2B80" w14:textId="77777777" w:rsidR="00EE1A8D" w:rsidRPr="000650EB" w:rsidRDefault="00EE1A8D"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5454C11D"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28159DD" w14:textId="77777777" w:rsidR="00EE1A8D" w:rsidRPr="000650EB" w:rsidRDefault="00EE1A8D"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7615571" w14:textId="77777777" w:rsidR="00EE1A8D" w:rsidRPr="000650EB" w:rsidRDefault="00EE1A8D" w:rsidP="009F6A6D">
            <w:pPr>
              <w:jc w:val="center"/>
              <w:rPr>
                <w:sz w:val="18"/>
                <w:szCs w:val="18"/>
              </w:rPr>
            </w:pPr>
            <w:r w:rsidRPr="000650EB">
              <w:rPr>
                <w:sz w:val="18"/>
                <w:szCs w:val="18"/>
              </w:rPr>
              <w:t>航标及</w:t>
            </w:r>
          </w:p>
          <w:p w14:paraId="7C17A7F0" w14:textId="77777777" w:rsidR="00EE1A8D" w:rsidRPr="000650EB" w:rsidRDefault="00EE1A8D"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3292A4DD" w14:textId="77777777" w:rsidR="00EE1A8D" w:rsidRPr="000650EB" w:rsidRDefault="00EE1A8D" w:rsidP="009F6A6D">
            <w:pPr>
              <w:jc w:val="center"/>
              <w:rPr>
                <w:sz w:val="18"/>
                <w:szCs w:val="18"/>
              </w:rPr>
            </w:pPr>
          </w:p>
        </w:tc>
      </w:tr>
      <w:tr w:rsidR="00EE1A8D" w:rsidRPr="000650EB" w14:paraId="2BB6E91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208987C9" w14:textId="77777777" w:rsidR="00EE1A8D" w:rsidRPr="000650EB" w:rsidRDefault="00EE1A8D"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572ADE3E" w14:textId="77777777" w:rsidR="00EE1A8D" w:rsidRPr="000650EB" w:rsidRDefault="00EE1A8D"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229CE184" w14:textId="77777777" w:rsidR="00EE1A8D" w:rsidRPr="000650EB" w:rsidRDefault="00EE1A8D"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77845B7E" w14:textId="77777777" w:rsidR="00EE1A8D" w:rsidRPr="000650EB" w:rsidRDefault="00EE1A8D" w:rsidP="009F6A6D">
            <w:pPr>
              <w:jc w:val="center"/>
              <w:rPr>
                <w:sz w:val="18"/>
                <w:szCs w:val="18"/>
              </w:rPr>
            </w:pPr>
          </w:p>
        </w:tc>
      </w:tr>
      <w:tr w:rsidR="00EE1A8D" w:rsidRPr="000650EB" w14:paraId="2A04E4A5"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319A613" w14:textId="77777777" w:rsidR="00EE1A8D" w:rsidRPr="000650EB" w:rsidRDefault="00EE1A8D" w:rsidP="009F6A6D">
            <w:pPr>
              <w:jc w:val="left"/>
              <w:rPr>
                <w:szCs w:val="21"/>
              </w:rPr>
            </w:pPr>
            <w:r w:rsidRPr="000650EB">
              <w:rPr>
                <w:b/>
                <w:szCs w:val="21"/>
              </w:rPr>
              <w:lastRenderedPageBreak/>
              <w:t>E</w:t>
            </w:r>
            <w:r w:rsidRPr="000650EB">
              <w:rPr>
                <w:b/>
                <w:szCs w:val="21"/>
              </w:rPr>
              <w:t>桥梁档案资料</w:t>
            </w:r>
          </w:p>
        </w:tc>
      </w:tr>
      <w:tr w:rsidR="00EE1A8D" w:rsidRPr="000650EB" w14:paraId="2381BFB7"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8C45B32" w14:textId="77777777" w:rsidR="00EE1A8D" w:rsidRPr="000650EB" w:rsidRDefault="00EE1A8D"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3FEB4B0E" w14:textId="77777777" w:rsidR="00EE1A8D" w:rsidRPr="000650EB" w:rsidRDefault="00EE1A8D"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40AB3346" w14:textId="77777777" w:rsidR="00EE1A8D" w:rsidRPr="000650EB" w:rsidRDefault="00EE1A8D"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2DAE072" w14:textId="77777777" w:rsidR="00EE1A8D" w:rsidRPr="000650EB" w:rsidRDefault="00EE1A8D"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1E12AFD" w14:textId="77777777" w:rsidR="00EE1A8D" w:rsidRPr="000650EB" w:rsidRDefault="00EE1A8D"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563B00E1" w14:textId="77777777" w:rsidR="00EE1A8D" w:rsidRPr="000650EB" w:rsidRDefault="00EE1A8D"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09DA7D5" w14:textId="77777777" w:rsidR="00EE1A8D" w:rsidRPr="000650EB" w:rsidRDefault="00EE1A8D"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B3C6607" w14:textId="77777777" w:rsidR="00EE1A8D" w:rsidRPr="000650EB" w:rsidRDefault="00EE1A8D"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4722F79B" w14:textId="77777777" w:rsidR="00EE1A8D" w:rsidRPr="000650EB" w:rsidRDefault="00EE1A8D" w:rsidP="009F6A6D">
            <w:pPr>
              <w:jc w:val="center"/>
              <w:rPr>
                <w:sz w:val="18"/>
                <w:szCs w:val="18"/>
              </w:rPr>
            </w:pPr>
          </w:p>
        </w:tc>
      </w:tr>
      <w:tr w:rsidR="00EE1A8D" w:rsidRPr="000650EB" w14:paraId="18CC4690"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3A4911E" w14:textId="77777777" w:rsidR="00EE1A8D" w:rsidRPr="000650EB" w:rsidRDefault="00EE1A8D"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B600A3C" w14:textId="77777777" w:rsidR="00EE1A8D" w:rsidRPr="000650EB" w:rsidRDefault="00EE1A8D" w:rsidP="009F6A6D">
            <w:pPr>
              <w:jc w:val="center"/>
              <w:rPr>
                <w:sz w:val="18"/>
                <w:szCs w:val="18"/>
              </w:rPr>
            </w:pPr>
            <w:r w:rsidRPr="000650EB">
              <w:rPr>
                <w:sz w:val="18"/>
                <w:szCs w:val="18"/>
              </w:rPr>
              <w:t>施工文件</w:t>
            </w:r>
          </w:p>
          <w:p w14:paraId="4E756D92" w14:textId="77777777" w:rsidR="00EE1A8D" w:rsidRPr="000650EB" w:rsidRDefault="00EE1A8D"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09F968B6"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032CC75" w14:textId="77777777" w:rsidR="00EE1A8D" w:rsidRPr="000650EB" w:rsidRDefault="00EE1A8D"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77DA8323" w14:textId="77777777" w:rsidR="00EE1A8D" w:rsidRPr="000650EB" w:rsidRDefault="00EE1A8D"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14E5BF5E"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4CEB30F8" w14:textId="77777777" w:rsidR="00EE1A8D" w:rsidRPr="000650EB" w:rsidRDefault="00EE1A8D"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75C2804B" w14:textId="77777777" w:rsidR="00EE1A8D" w:rsidRPr="000650EB" w:rsidRDefault="00EE1A8D"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1C0B428" w14:textId="77777777" w:rsidR="00EE1A8D" w:rsidRPr="000650EB" w:rsidRDefault="00EE1A8D" w:rsidP="009F6A6D">
            <w:pPr>
              <w:jc w:val="center"/>
              <w:rPr>
                <w:sz w:val="18"/>
                <w:szCs w:val="18"/>
              </w:rPr>
            </w:pPr>
          </w:p>
        </w:tc>
      </w:tr>
      <w:tr w:rsidR="00EE1A8D" w:rsidRPr="000650EB" w14:paraId="64E6ADAD"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6FBBC898" w14:textId="77777777" w:rsidR="00EE1A8D" w:rsidRPr="000650EB" w:rsidRDefault="00EE1A8D"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0B5799" w14:textId="77777777" w:rsidR="00EE1A8D" w:rsidRPr="000650EB" w:rsidRDefault="00EE1A8D" w:rsidP="009F6A6D">
            <w:pPr>
              <w:jc w:val="center"/>
              <w:rPr>
                <w:sz w:val="18"/>
                <w:szCs w:val="18"/>
              </w:rPr>
            </w:pPr>
            <w:r w:rsidRPr="000650EB">
              <w:rPr>
                <w:sz w:val="18"/>
                <w:szCs w:val="18"/>
              </w:rPr>
              <w:t>定期检查</w:t>
            </w:r>
          </w:p>
          <w:p w14:paraId="582C3D1B" w14:textId="77777777" w:rsidR="00EE1A8D" w:rsidRPr="000650EB" w:rsidRDefault="00EE1A8D"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34311B50"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AF1921E" w14:textId="77777777" w:rsidR="00EE1A8D" w:rsidRPr="000650EB" w:rsidRDefault="00EE1A8D"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07F82BC" w14:textId="77777777" w:rsidR="00EE1A8D" w:rsidRPr="000650EB" w:rsidRDefault="00EE1A8D"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36C7271C"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343B96" w14:textId="77777777" w:rsidR="00EE1A8D" w:rsidRPr="000650EB" w:rsidRDefault="00EE1A8D"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BDEA357" w14:textId="77777777" w:rsidR="00EE1A8D" w:rsidRPr="000650EB" w:rsidRDefault="00EE1A8D" w:rsidP="009F6A6D">
            <w:pPr>
              <w:jc w:val="center"/>
              <w:rPr>
                <w:sz w:val="18"/>
                <w:szCs w:val="18"/>
              </w:rPr>
            </w:pPr>
            <w:r w:rsidRPr="000650EB">
              <w:rPr>
                <w:sz w:val="18"/>
                <w:szCs w:val="18"/>
              </w:rPr>
              <w:t>历次维修、</w:t>
            </w:r>
          </w:p>
          <w:p w14:paraId="472CFCC6" w14:textId="77777777" w:rsidR="00EE1A8D" w:rsidRPr="000650EB" w:rsidRDefault="00EE1A8D"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23EA0C4D" w14:textId="77777777" w:rsidR="00EE1A8D" w:rsidRPr="000650EB" w:rsidRDefault="00EE1A8D" w:rsidP="009F6A6D">
            <w:pPr>
              <w:jc w:val="center"/>
              <w:rPr>
                <w:sz w:val="18"/>
                <w:szCs w:val="18"/>
              </w:rPr>
            </w:pPr>
          </w:p>
        </w:tc>
      </w:tr>
      <w:tr w:rsidR="00EE1A8D" w:rsidRPr="000650EB" w14:paraId="6CF2615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00A1BF89" w14:textId="77777777" w:rsidR="00EE1A8D" w:rsidRPr="000650EB" w:rsidRDefault="00EE1A8D"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583D9DA5" w14:textId="77777777" w:rsidR="00EE1A8D" w:rsidRPr="000650EB" w:rsidRDefault="00EE1A8D"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4ED5A998" w14:textId="77777777" w:rsidR="00EE1A8D" w:rsidRPr="000650EB" w:rsidRDefault="00EE1A8D"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5D80BAD" w14:textId="77777777" w:rsidR="00EE1A8D" w:rsidRPr="000650EB" w:rsidRDefault="00EE1A8D"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C44D56B" w14:textId="77777777" w:rsidR="00EE1A8D" w:rsidRPr="000650EB" w:rsidRDefault="00EE1A8D"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77BC6786" w14:textId="77777777" w:rsidR="00EE1A8D" w:rsidRPr="000650EB" w:rsidRDefault="00EE1A8D"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11DC710D" w14:textId="77777777" w:rsidR="00EE1A8D" w:rsidRPr="000650EB" w:rsidRDefault="00EE1A8D"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E9AC74" w14:textId="77777777" w:rsidR="00EE1A8D" w:rsidRPr="000650EB" w:rsidRDefault="00EE1A8D" w:rsidP="009F6A6D">
            <w:pPr>
              <w:jc w:val="center"/>
              <w:rPr>
                <w:sz w:val="18"/>
                <w:szCs w:val="18"/>
              </w:rPr>
            </w:pPr>
            <w:r w:rsidRPr="000650EB">
              <w:rPr>
                <w:sz w:val="18"/>
                <w:szCs w:val="18"/>
              </w:rPr>
              <w:t>建档时间</w:t>
            </w:r>
          </w:p>
          <w:p w14:paraId="2F89C8D7" w14:textId="77777777" w:rsidR="00EE1A8D" w:rsidRPr="000650EB" w:rsidRDefault="00EE1A8D"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53EAACC2" w14:textId="77777777" w:rsidR="00EE1A8D" w:rsidRPr="000650EB" w:rsidRDefault="00EE1A8D" w:rsidP="009F6A6D">
            <w:pPr>
              <w:jc w:val="center"/>
              <w:rPr>
                <w:sz w:val="18"/>
                <w:szCs w:val="18"/>
              </w:rPr>
            </w:pPr>
          </w:p>
        </w:tc>
      </w:tr>
      <w:tr w:rsidR="00EE1A8D" w:rsidRPr="000650EB" w14:paraId="3106C9B7"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98D6920" w14:textId="77777777" w:rsidR="00EE1A8D" w:rsidRPr="000650EB" w:rsidRDefault="00EE1A8D" w:rsidP="009F6A6D">
            <w:pPr>
              <w:rPr>
                <w:szCs w:val="21"/>
              </w:rPr>
            </w:pPr>
            <w:r w:rsidRPr="000650EB">
              <w:rPr>
                <w:b/>
                <w:szCs w:val="21"/>
              </w:rPr>
              <w:t>F</w:t>
            </w:r>
            <w:r w:rsidRPr="000650EB">
              <w:rPr>
                <w:b/>
                <w:szCs w:val="21"/>
              </w:rPr>
              <w:t>桥梁检测评定历史</w:t>
            </w:r>
          </w:p>
        </w:tc>
      </w:tr>
      <w:tr w:rsidR="00EE1A8D" w:rsidRPr="000650EB" w14:paraId="324D4C87"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6C754A31" w14:textId="77777777" w:rsidR="00EE1A8D" w:rsidRPr="000650EB" w:rsidRDefault="00EE1A8D"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AAC3C66" w14:textId="77777777" w:rsidR="00EE1A8D" w:rsidRPr="000650EB" w:rsidRDefault="00EE1A8D"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C9605F8" w14:textId="77777777" w:rsidR="00EE1A8D" w:rsidRPr="000650EB" w:rsidRDefault="00EE1A8D"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26FF108" w14:textId="77777777" w:rsidR="00EE1A8D" w:rsidRPr="000650EB" w:rsidRDefault="00EE1A8D"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2B7E9600" w14:textId="77777777" w:rsidR="00EE1A8D" w:rsidRPr="000650EB" w:rsidRDefault="00EE1A8D" w:rsidP="009F6A6D">
            <w:pPr>
              <w:jc w:val="center"/>
              <w:rPr>
                <w:sz w:val="18"/>
                <w:szCs w:val="18"/>
              </w:rPr>
            </w:pPr>
            <w:r w:rsidRPr="000650EB">
              <w:rPr>
                <w:sz w:val="18"/>
                <w:szCs w:val="18"/>
              </w:rPr>
              <w:t>68</w:t>
            </w:r>
          </w:p>
        </w:tc>
      </w:tr>
      <w:tr w:rsidR="00EE1A8D" w:rsidRPr="000650EB" w14:paraId="4A34F4FE"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A7D984E" w14:textId="77777777" w:rsidR="00EE1A8D" w:rsidRPr="000650EB" w:rsidRDefault="00EE1A8D"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48CA32" w14:textId="77777777" w:rsidR="00EE1A8D" w:rsidRPr="000650EB" w:rsidRDefault="00EE1A8D"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46819C2E" w14:textId="77777777" w:rsidR="00EE1A8D" w:rsidRPr="000650EB" w:rsidRDefault="00EE1A8D"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75517D81" w14:textId="77777777" w:rsidR="00EE1A8D" w:rsidRPr="000650EB" w:rsidRDefault="00EE1A8D"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48B42D" w14:textId="77777777" w:rsidR="00EE1A8D" w:rsidRPr="000650EB" w:rsidRDefault="00EE1A8D" w:rsidP="009F6A6D">
            <w:pPr>
              <w:jc w:val="center"/>
              <w:rPr>
                <w:sz w:val="18"/>
                <w:szCs w:val="18"/>
              </w:rPr>
            </w:pPr>
            <w:r w:rsidRPr="000650EB">
              <w:rPr>
                <w:sz w:val="18"/>
                <w:szCs w:val="18"/>
              </w:rPr>
              <w:t>下次检测时间</w:t>
            </w:r>
          </w:p>
        </w:tc>
      </w:tr>
      <w:tr w:rsidR="00EE1A8D" w:rsidRPr="000650EB" w14:paraId="06A1543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CA79B86"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506490E"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D2D9527"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8BF9E69"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A2CE02F" w14:textId="77777777" w:rsidR="00EE1A8D" w:rsidRPr="000650EB" w:rsidRDefault="00EE1A8D" w:rsidP="009F6A6D">
            <w:pPr>
              <w:jc w:val="center"/>
              <w:rPr>
                <w:sz w:val="18"/>
                <w:szCs w:val="18"/>
              </w:rPr>
            </w:pPr>
          </w:p>
        </w:tc>
      </w:tr>
      <w:tr w:rsidR="00EE1A8D" w:rsidRPr="000650EB" w14:paraId="253EBCB4"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627FC4B"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06CC4B"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5AD84D9C"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372636F5"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0173450" w14:textId="77777777" w:rsidR="00EE1A8D" w:rsidRPr="000650EB" w:rsidRDefault="00EE1A8D" w:rsidP="009F6A6D">
            <w:pPr>
              <w:jc w:val="center"/>
              <w:rPr>
                <w:sz w:val="18"/>
                <w:szCs w:val="18"/>
              </w:rPr>
            </w:pPr>
          </w:p>
        </w:tc>
      </w:tr>
      <w:tr w:rsidR="00EE1A8D" w:rsidRPr="000650EB" w14:paraId="02104CB8"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72D9FE7C"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04C49F"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1F7DF0E"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D34E70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F5081" w14:textId="77777777" w:rsidR="00EE1A8D" w:rsidRPr="000650EB" w:rsidRDefault="00EE1A8D" w:rsidP="009F6A6D">
            <w:pPr>
              <w:jc w:val="center"/>
              <w:rPr>
                <w:sz w:val="18"/>
                <w:szCs w:val="18"/>
              </w:rPr>
            </w:pPr>
          </w:p>
        </w:tc>
      </w:tr>
      <w:tr w:rsidR="00EE1A8D" w:rsidRPr="000650EB" w14:paraId="728BF2F4"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65BD8E1" w14:textId="77777777" w:rsidR="00EE1A8D" w:rsidRPr="000650EB" w:rsidRDefault="00EE1A8D"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C9C05C2" w14:textId="77777777" w:rsidR="00EE1A8D" w:rsidRPr="000650EB" w:rsidRDefault="00EE1A8D"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1895C20A" w14:textId="77777777" w:rsidR="00EE1A8D" w:rsidRPr="000650EB" w:rsidRDefault="00EE1A8D"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4441B5F3" w14:textId="77777777" w:rsidR="00EE1A8D" w:rsidRPr="000650EB" w:rsidRDefault="00EE1A8D"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7EE0D96" w14:textId="77777777" w:rsidR="00EE1A8D" w:rsidRPr="000650EB" w:rsidRDefault="00EE1A8D" w:rsidP="009F6A6D">
            <w:pPr>
              <w:jc w:val="center"/>
              <w:rPr>
                <w:sz w:val="18"/>
                <w:szCs w:val="18"/>
              </w:rPr>
            </w:pPr>
          </w:p>
        </w:tc>
      </w:tr>
      <w:tr w:rsidR="00EE1A8D" w:rsidRPr="000650EB" w14:paraId="263C2C1A"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7DF47512" w14:textId="77777777" w:rsidR="00EE1A8D" w:rsidRPr="000650EB" w:rsidRDefault="00EE1A8D" w:rsidP="009F6A6D">
            <w:pPr>
              <w:jc w:val="left"/>
              <w:rPr>
                <w:szCs w:val="21"/>
              </w:rPr>
            </w:pPr>
            <w:r w:rsidRPr="000650EB">
              <w:rPr>
                <w:b/>
                <w:szCs w:val="21"/>
              </w:rPr>
              <w:t>G</w:t>
            </w:r>
            <w:r w:rsidRPr="000650EB">
              <w:rPr>
                <w:b/>
                <w:szCs w:val="21"/>
              </w:rPr>
              <w:t>养护处治记录</w:t>
            </w:r>
          </w:p>
        </w:tc>
      </w:tr>
      <w:tr w:rsidR="00EE1A8D" w:rsidRPr="000650EB" w14:paraId="70ADE7FD"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D749EF6" w14:textId="77777777" w:rsidR="00EE1A8D" w:rsidRPr="000650EB" w:rsidRDefault="00EE1A8D"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E032214" w14:textId="77777777" w:rsidR="00EE1A8D" w:rsidRPr="000650EB" w:rsidRDefault="00EE1A8D"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93F2385" w14:textId="77777777" w:rsidR="00EE1A8D" w:rsidRPr="000650EB" w:rsidRDefault="00EE1A8D"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16427F62" w14:textId="77777777" w:rsidR="00EE1A8D" w:rsidRPr="000650EB" w:rsidRDefault="00EE1A8D"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01D92D2" w14:textId="77777777" w:rsidR="00EE1A8D" w:rsidRPr="000650EB" w:rsidRDefault="00EE1A8D"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599628F3" w14:textId="77777777" w:rsidR="00EE1A8D" w:rsidRPr="000650EB" w:rsidRDefault="00EE1A8D" w:rsidP="009F6A6D">
            <w:pPr>
              <w:jc w:val="center"/>
              <w:rPr>
                <w:sz w:val="18"/>
                <w:szCs w:val="18"/>
              </w:rPr>
            </w:pPr>
            <w:r w:rsidRPr="000650EB">
              <w:rPr>
                <w:sz w:val="18"/>
                <w:szCs w:val="18"/>
              </w:rPr>
              <w:t>74</w:t>
            </w:r>
          </w:p>
        </w:tc>
      </w:tr>
      <w:tr w:rsidR="00EE1A8D" w:rsidRPr="000650EB" w14:paraId="29F67543"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AA9BC76" w14:textId="77777777" w:rsidR="00EE1A8D" w:rsidRPr="000650EB" w:rsidRDefault="00EE1A8D"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CAFD5C1" w14:textId="77777777" w:rsidR="00EE1A8D" w:rsidRPr="000650EB" w:rsidRDefault="00EE1A8D"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40A8339E" w14:textId="77777777" w:rsidR="00EE1A8D" w:rsidRPr="000650EB" w:rsidRDefault="00EE1A8D"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FD0FA76" w14:textId="77777777" w:rsidR="00EE1A8D" w:rsidRPr="000650EB" w:rsidRDefault="00EE1A8D"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5F252DF9" w14:textId="77777777" w:rsidR="00EE1A8D" w:rsidRPr="000650EB" w:rsidRDefault="00EE1A8D"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06190A2" w14:textId="77777777" w:rsidR="00EE1A8D" w:rsidRPr="000650EB" w:rsidRDefault="00EE1A8D" w:rsidP="009F6A6D">
            <w:pPr>
              <w:jc w:val="center"/>
              <w:rPr>
                <w:sz w:val="18"/>
                <w:szCs w:val="18"/>
              </w:rPr>
            </w:pPr>
            <w:r w:rsidRPr="000650EB">
              <w:rPr>
                <w:sz w:val="18"/>
                <w:szCs w:val="18"/>
              </w:rPr>
              <w:t>经费来源</w:t>
            </w:r>
          </w:p>
        </w:tc>
      </w:tr>
      <w:tr w:rsidR="00EE1A8D" w:rsidRPr="000650EB" w14:paraId="6C2A3F3B"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EFD6015" w14:textId="77777777" w:rsidR="00EE1A8D" w:rsidRPr="000650EB" w:rsidRDefault="00EE1A8D"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95BF02E" w14:textId="77777777" w:rsidR="00EE1A8D" w:rsidRPr="000650EB" w:rsidRDefault="00EE1A8D"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2719D36E" w14:textId="77777777" w:rsidR="00EE1A8D" w:rsidRPr="000650EB" w:rsidRDefault="00EE1A8D"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24D0D7B6" w14:textId="77777777" w:rsidR="00EE1A8D" w:rsidRPr="000650EB" w:rsidRDefault="00EE1A8D"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7AF03628" w14:textId="77777777" w:rsidR="00EE1A8D" w:rsidRPr="000650EB" w:rsidRDefault="00EE1A8D"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6C5AA2F3" w14:textId="77777777" w:rsidR="00EE1A8D" w:rsidRPr="000650EB" w:rsidRDefault="00EE1A8D" w:rsidP="009F6A6D">
            <w:pPr>
              <w:jc w:val="center"/>
              <w:rPr>
                <w:sz w:val="18"/>
                <w:szCs w:val="18"/>
              </w:rPr>
            </w:pPr>
            <w:r>
              <w:rPr>
                <w:rFonts w:hint="eastAsia"/>
                <w:sz w:val="18"/>
                <w:szCs w:val="18"/>
              </w:rPr>
              <w:t>/</w:t>
            </w:r>
          </w:p>
        </w:tc>
      </w:tr>
      <w:tr w:rsidR="00EE1A8D" w:rsidRPr="000650EB" w14:paraId="52D937B8"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BC8BD7C" w14:textId="77777777" w:rsidR="00EE1A8D" w:rsidRPr="000650EB" w:rsidRDefault="00EE1A8D"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F1A0C0C" w14:textId="77777777" w:rsidR="00EE1A8D" w:rsidRPr="000650EB" w:rsidRDefault="00EE1A8D"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54D0592" w14:textId="77777777" w:rsidR="00EE1A8D" w:rsidRPr="000650EB" w:rsidRDefault="00EE1A8D"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66DB8A61" w14:textId="77777777" w:rsidR="00EE1A8D" w:rsidRPr="000650EB" w:rsidRDefault="00EE1A8D"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F588B00" w14:textId="77777777" w:rsidR="00EE1A8D" w:rsidRPr="000650EB" w:rsidRDefault="00EE1A8D" w:rsidP="009F6A6D">
            <w:pPr>
              <w:jc w:val="center"/>
              <w:rPr>
                <w:sz w:val="18"/>
                <w:szCs w:val="18"/>
              </w:rPr>
            </w:pPr>
            <w:r w:rsidRPr="000650EB">
              <w:rPr>
                <w:sz w:val="18"/>
                <w:szCs w:val="18"/>
              </w:rPr>
              <w:t>79</w:t>
            </w:r>
          </w:p>
        </w:tc>
      </w:tr>
      <w:tr w:rsidR="00EE1A8D" w:rsidRPr="000650EB" w14:paraId="46AD5B11"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B7AF0" w14:textId="77777777" w:rsidR="00EE1A8D" w:rsidRPr="000650EB" w:rsidRDefault="00EE1A8D"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EE83502" w14:textId="77777777" w:rsidR="00EE1A8D" w:rsidRPr="000650EB" w:rsidRDefault="00EE1A8D"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D467640" w14:textId="77777777" w:rsidR="00EE1A8D" w:rsidRPr="000650EB" w:rsidRDefault="00EE1A8D"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335E12" w14:textId="77777777" w:rsidR="00EE1A8D" w:rsidRPr="000650EB" w:rsidRDefault="00EE1A8D"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14ACDD2A" w14:textId="77777777" w:rsidR="00EE1A8D" w:rsidRPr="000650EB" w:rsidRDefault="00EE1A8D" w:rsidP="009F6A6D">
            <w:pPr>
              <w:jc w:val="center"/>
              <w:rPr>
                <w:sz w:val="18"/>
                <w:szCs w:val="18"/>
              </w:rPr>
            </w:pPr>
            <w:r w:rsidRPr="000650EB">
              <w:rPr>
                <w:sz w:val="18"/>
                <w:szCs w:val="18"/>
              </w:rPr>
              <w:t>监理单位</w:t>
            </w:r>
          </w:p>
        </w:tc>
      </w:tr>
      <w:tr w:rsidR="00EE1A8D" w:rsidRPr="000650EB" w14:paraId="7C9D7174"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38B679B" w14:textId="77777777" w:rsidR="00EE1A8D" w:rsidRPr="000650EB" w:rsidRDefault="00EE1A8D"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6126347" w14:textId="77777777" w:rsidR="00EE1A8D" w:rsidRPr="000650EB" w:rsidRDefault="00EE1A8D"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5A775696" w14:textId="77777777" w:rsidR="00EE1A8D" w:rsidRPr="000650EB" w:rsidRDefault="00EE1A8D"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2F419062" w14:textId="77777777" w:rsidR="00EE1A8D" w:rsidRPr="000650EB" w:rsidRDefault="00EE1A8D"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014CDBEB" w14:textId="77777777" w:rsidR="00EE1A8D" w:rsidRPr="000650EB" w:rsidRDefault="00EE1A8D" w:rsidP="009F6A6D">
            <w:pPr>
              <w:jc w:val="center"/>
              <w:rPr>
                <w:sz w:val="18"/>
                <w:szCs w:val="18"/>
              </w:rPr>
            </w:pPr>
            <w:r>
              <w:rPr>
                <w:rFonts w:hint="eastAsia"/>
                <w:sz w:val="18"/>
                <w:szCs w:val="18"/>
              </w:rPr>
              <w:t>/</w:t>
            </w:r>
          </w:p>
        </w:tc>
      </w:tr>
      <w:tr w:rsidR="00EE1A8D" w:rsidRPr="000650EB" w14:paraId="5787250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3F1659FD" w14:textId="77777777" w:rsidR="00EE1A8D" w:rsidRPr="000650EB" w:rsidRDefault="00EE1A8D"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EE1A8D" w:rsidRPr="000650EB" w14:paraId="1A4A18AE"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76A4BA36" w14:textId="77777777" w:rsidR="00EE1A8D" w:rsidRPr="000650EB" w:rsidRDefault="00EE1A8D"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288891B2" w14:textId="77777777" w:rsidR="00EE1A8D" w:rsidRPr="000650EB" w:rsidRDefault="00EE1A8D" w:rsidP="009F6A6D">
            <w:pPr>
              <w:jc w:val="center"/>
              <w:rPr>
                <w:sz w:val="18"/>
                <w:szCs w:val="18"/>
              </w:rPr>
            </w:pPr>
            <w:r>
              <w:rPr>
                <w:rFonts w:hint="eastAsia"/>
                <w:sz w:val="18"/>
                <w:szCs w:val="18"/>
              </w:rPr>
              <w:t>/</w:t>
            </w:r>
          </w:p>
        </w:tc>
      </w:tr>
      <w:tr w:rsidR="00EE1A8D" w:rsidRPr="000650EB" w14:paraId="7DE4254C"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7A19BD6" w14:textId="77777777" w:rsidR="00EE1A8D" w:rsidRPr="000650EB" w:rsidRDefault="00EE1A8D" w:rsidP="009F6A6D">
            <w:pPr>
              <w:jc w:val="left"/>
              <w:rPr>
                <w:szCs w:val="21"/>
              </w:rPr>
            </w:pPr>
            <w:r w:rsidRPr="000650EB">
              <w:rPr>
                <w:b/>
                <w:szCs w:val="21"/>
              </w:rPr>
              <w:t>I</w:t>
            </w:r>
            <w:r w:rsidRPr="000650EB">
              <w:rPr>
                <w:b/>
                <w:szCs w:val="21"/>
              </w:rPr>
              <w:t>其他</w:t>
            </w:r>
          </w:p>
        </w:tc>
      </w:tr>
      <w:tr w:rsidR="00EE1A8D" w:rsidRPr="000650EB" w14:paraId="75EB288B"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3477DC88" w14:textId="77777777" w:rsidR="00EE1A8D" w:rsidRPr="000650EB" w:rsidRDefault="00EE1A8D" w:rsidP="009F6A6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755413E9"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358CCEED" w14:textId="77777777" w:rsidR="00EE1A8D" w:rsidRPr="000650EB" w:rsidRDefault="00EE1A8D"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EE1A8D" w:rsidRPr="000650EB" w14:paraId="0DBF658D"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97F6384"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0719A4EF" w14:textId="77777777" w:rsidR="00EE1A8D" w:rsidRPr="000650EB" w:rsidRDefault="00EE1A8D"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7DD92077" w14:textId="77777777" w:rsidR="00EE1A8D" w:rsidRPr="000650EB" w:rsidRDefault="00EE1A8D" w:rsidP="009F6A6D">
            <w:pPr>
              <w:jc w:val="center"/>
              <w:rPr>
                <w:sz w:val="18"/>
                <w:szCs w:val="18"/>
              </w:rPr>
            </w:pPr>
            <w:r w:rsidRPr="00A80F30">
              <w:rPr>
                <w:rFonts w:hint="eastAsia"/>
                <w:sz w:val="18"/>
                <w:szCs w:val="18"/>
              </w:rPr>
              <w:t>桥梁正面照片</w:t>
            </w:r>
          </w:p>
        </w:tc>
      </w:tr>
      <w:tr w:rsidR="00EE1A8D" w:rsidRPr="000650EB" w14:paraId="16C358F5"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02A7907E" w14:textId="77777777" w:rsidR="00EE1A8D" w:rsidRPr="000650EB" w:rsidRDefault="00EE1A8D"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715EE313" w14:textId="77777777" w:rsidR="00EE1A8D" w:rsidRPr="000650EB" w:rsidRDefault="00EE1A8D"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603A3DAC" w14:textId="77777777" w:rsidR="00EE1A8D" w:rsidRPr="000650EB" w:rsidRDefault="00EE1A8D"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355CE44C" w14:textId="77777777" w:rsidR="00EE1A8D" w:rsidRPr="000650EB" w:rsidRDefault="00EE1A8D"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AF1844" w14:textId="77777777" w:rsidR="00EE1A8D" w:rsidRPr="000650EB" w:rsidRDefault="00EE1A8D"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2342CEAF" w14:textId="77777777" w:rsidR="00EE1A8D" w:rsidRPr="000650EB" w:rsidRDefault="00EE1A8D"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54FFCB37" w14:textId="77777777" w:rsidR="00EE1A8D" w:rsidRPr="000650EB" w:rsidRDefault="00EE1A8D"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7423ED4C" w14:textId="77777777" w:rsidR="00EE1A8D" w:rsidRPr="000650EB" w:rsidRDefault="00EE1A8D"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2153612A" w14:textId="77777777" w:rsidR="00EE1A8D" w:rsidRPr="000650EB" w:rsidRDefault="00EE1A8D" w:rsidP="009F6A6D">
            <w:pPr>
              <w:jc w:val="center"/>
              <w:rPr>
                <w:sz w:val="18"/>
                <w:szCs w:val="18"/>
              </w:rPr>
            </w:pPr>
          </w:p>
        </w:tc>
      </w:tr>
    </w:tbl>
    <w:p w14:paraId="5F387A88" w14:textId="77777777" w:rsidR="00EE1A8D" w:rsidRDefault="00EE1A8D" w:rsidP="00EE1A8D">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bookmarkEnd w:id="195"/>
      <w:bookmarkEnd w:id="196"/>
      <w:bookmarkEnd w:id="197"/>
      <w:bookmarkEnd w:id="198"/>
      <w:bookmarkEnd w:id="199"/>
      <w:bookmarkEnd w:id="200"/>
      <w:bookmarkEnd w:id="201"/>
      <w:bookmarkEnd w:id="202"/>
      <w:r>
        <w:rPr>
          <w:rFonts w:cs="Calibri" w:hint="eastAsia"/>
          <w:b/>
          <w:sz w:val="28"/>
          <w:szCs w:val="28"/>
        </w:rPr>
        <w:t>（</w:t>
      </w:r>
      <w:r>
        <w:rPr>
          <w:rFonts w:cs="Calibri"/>
          <w:b/>
          <w:sz w:val="28"/>
          <w:szCs w:val="28"/>
        </w:rPr>
        <w:t>梁式桥</w:t>
      </w:r>
      <w:r>
        <w:rPr>
          <w:rFonts w:cs="Calibri" w:hint="eastAsia"/>
          <w:b/>
          <w:sz w:val="28"/>
          <w:szCs w:val="28"/>
        </w:rPr>
        <w:t>）</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EE1A8D" w:rsidRPr="000650EB" w14:paraId="60DE7559" w14:textId="77777777" w:rsidTr="009F6A6D">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14C190D8" w14:textId="77777777" w:rsidR="00EE1A8D" w:rsidRPr="000650EB" w:rsidRDefault="00EE1A8D" w:rsidP="009F6A6D">
            <w:pPr>
              <w:jc w:val="left"/>
              <w:rPr>
                <w:sz w:val="18"/>
                <w:szCs w:val="18"/>
              </w:rPr>
            </w:pPr>
            <w:r w:rsidRPr="000650EB">
              <w:rPr>
                <w:sz w:val="18"/>
                <w:szCs w:val="18"/>
              </w:rPr>
              <w:t>公路管理机构名称：</w:t>
            </w:r>
            <w:r w:rsidRPr="000650EB">
              <w:rPr>
                <w:sz w:val="18"/>
                <w:szCs w:val="18"/>
              </w:rPr>
              <w:t xml:space="preserve"> </w:t>
            </w:r>
          </w:p>
        </w:tc>
      </w:tr>
      <w:tr w:rsidR="00EE1A8D" w:rsidRPr="000650EB" w14:paraId="1B90278C" w14:textId="77777777" w:rsidTr="009F6A6D">
        <w:trPr>
          <w:trHeight w:val="270"/>
          <w:jc w:val="center"/>
        </w:trPr>
        <w:tc>
          <w:tcPr>
            <w:tcW w:w="1613" w:type="dxa"/>
            <w:gridSpan w:val="4"/>
            <w:tcBorders>
              <w:top w:val="single" w:sz="4" w:space="0" w:color="auto"/>
              <w:left w:val="single" w:sz="12" w:space="0" w:color="auto"/>
            </w:tcBorders>
            <w:noWrap/>
            <w:vAlign w:val="center"/>
          </w:tcPr>
          <w:p w14:paraId="5148D117" w14:textId="77777777" w:rsidR="00EE1A8D" w:rsidRPr="000650EB" w:rsidRDefault="00EE1A8D"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718A3F90" w14:textId="77777777" w:rsidR="00EE1A8D" w:rsidRPr="000650EB" w:rsidRDefault="00EE1A8D" w:rsidP="009F6A6D">
            <w:pPr>
              <w:jc w:val="center"/>
              <w:rPr>
                <w:sz w:val="18"/>
                <w:szCs w:val="18"/>
              </w:rPr>
            </w:pPr>
          </w:p>
        </w:tc>
        <w:tc>
          <w:tcPr>
            <w:tcW w:w="1525" w:type="dxa"/>
            <w:gridSpan w:val="2"/>
            <w:tcBorders>
              <w:top w:val="single" w:sz="4" w:space="0" w:color="auto"/>
            </w:tcBorders>
            <w:noWrap/>
            <w:vAlign w:val="center"/>
          </w:tcPr>
          <w:p w14:paraId="5FB559D7" w14:textId="77777777" w:rsidR="00EE1A8D" w:rsidRPr="000650EB" w:rsidRDefault="00EE1A8D"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487EA" w14:textId="77777777" w:rsidR="00EE1A8D" w:rsidRPr="000650EB" w:rsidRDefault="00EE1A8D" w:rsidP="009F6A6D">
            <w:pPr>
              <w:jc w:val="center"/>
              <w:rPr>
                <w:sz w:val="18"/>
                <w:szCs w:val="21"/>
              </w:rPr>
            </w:pPr>
          </w:p>
        </w:tc>
        <w:tc>
          <w:tcPr>
            <w:tcW w:w="1843" w:type="dxa"/>
            <w:gridSpan w:val="3"/>
            <w:tcBorders>
              <w:top w:val="single" w:sz="4" w:space="0" w:color="auto"/>
            </w:tcBorders>
            <w:noWrap/>
            <w:vAlign w:val="center"/>
          </w:tcPr>
          <w:p w14:paraId="1F1EEAAF" w14:textId="77777777" w:rsidR="00EE1A8D" w:rsidRPr="000650EB" w:rsidRDefault="00EE1A8D"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001E0AC7" w14:textId="77777777" w:rsidR="00EE1A8D" w:rsidRPr="000650EB" w:rsidRDefault="00EE1A8D" w:rsidP="009F6A6D">
            <w:pPr>
              <w:jc w:val="center"/>
              <w:rPr>
                <w:sz w:val="18"/>
                <w:szCs w:val="18"/>
              </w:rPr>
            </w:pPr>
          </w:p>
        </w:tc>
      </w:tr>
      <w:tr w:rsidR="00EE1A8D" w:rsidRPr="000650EB" w14:paraId="740C62D5" w14:textId="77777777" w:rsidTr="009F6A6D">
        <w:trPr>
          <w:trHeight w:val="270"/>
          <w:jc w:val="center"/>
        </w:trPr>
        <w:tc>
          <w:tcPr>
            <w:tcW w:w="1613" w:type="dxa"/>
            <w:gridSpan w:val="4"/>
            <w:tcBorders>
              <w:left w:val="single" w:sz="12" w:space="0" w:color="auto"/>
            </w:tcBorders>
            <w:noWrap/>
            <w:vAlign w:val="center"/>
          </w:tcPr>
          <w:p w14:paraId="0449E2A2" w14:textId="77777777" w:rsidR="00EE1A8D" w:rsidRPr="000650EB" w:rsidRDefault="00EE1A8D"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21880844" w14:textId="77777777" w:rsidR="00EE1A8D" w:rsidRPr="000650EB" w:rsidRDefault="00EE1A8D" w:rsidP="009F6A6D">
            <w:pPr>
              <w:jc w:val="center"/>
              <w:rPr>
                <w:color w:val="000000"/>
                <w:sz w:val="18"/>
                <w:szCs w:val="18"/>
              </w:rPr>
            </w:pPr>
          </w:p>
        </w:tc>
        <w:tc>
          <w:tcPr>
            <w:tcW w:w="1525" w:type="dxa"/>
            <w:gridSpan w:val="2"/>
            <w:noWrap/>
            <w:vAlign w:val="center"/>
          </w:tcPr>
          <w:p w14:paraId="7AB1E101" w14:textId="77777777" w:rsidR="00EE1A8D" w:rsidRPr="000650EB" w:rsidRDefault="00EE1A8D"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735" w:type="dxa"/>
            <w:gridSpan w:val="2"/>
            <w:noWrap/>
            <w:vAlign w:val="center"/>
          </w:tcPr>
          <w:p w14:paraId="1511EE6F" w14:textId="77777777" w:rsidR="00EE1A8D" w:rsidRPr="000650EB" w:rsidRDefault="00EE1A8D" w:rsidP="009F6A6D">
            <w:pPr>
              <w:jc w:val="center"/>
              <w:rPr>
                <w:sz w:val="18"/>
                <w:szCs w:val="21"/>
              </w:rPr>
            </w:pPr>
          </w:p>
        </w:tc>
        <w:tc>
          <w:tcPr>
            <w:tcW w:w="1843" w:type="dxa"/>
            <w:gridSpan w:val="3"/>
            <w:noWrap/>
            <w:vAlign w:val="center"/>
          </w:tcPr>
          <w:p w14:paraId="6BF4D098" w14:textId="77777777" w:rsidR="00EE1A8D" w:rsidRPr="000650EB" w:rsidRDefault="00EE1A8D"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29F340DF" w14:textId="77777777" w:rsidR="00EE1A8D" w:rsidRPr="000650EB" w:rsidRDefault="00EE1A8D" w:rsidP="009F6A6D">
            <w:pPr>
              <w:jc w:val="center"/>
              <w:rPr>
                <w:sz w:val="18"/>
                <w:szCs w:val="18"/>
              </w:rPr>
            </w:pPr>
          </w:p>
        </w:tc>
      </w:tr>
      <w:tr w:rsidR="00EE1A8D" w:rsidRPr="000650EB" w14:paraId="5D3EF778" w14:textId="77777777" w:rsidTr="009F6A6D">
        <w:trPr>
          <w:trHeight w:val="270"/>
          <w:jc w:val="center"/>
        </w:trPr>
        <w:tc>
          <w:tcPr>
            <w:tcW w:w="1613" w:type="dxa"/>
            <w:gridSpan w:val="4"/>
            <w:tcBorders>
              <w:left w:val="single" w:sz="12" w:space="0" w:color="auto"/>
            </w:tcBorders>
            <w:noWrap/>
            <w:vAlign w:val="center"/>
          </w:tcPr>
          <w:p w14:paraId="1A386B95" w14:textId="77777777" w:rsidR="00EE1A8D" w:rsidRPr="000650EB" w:rsidRDefault="00EE1A8D"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018403AE" w14:textId="77777777" w:rsidR="00EE1A8D" w:rsidRPr="000650EB" w:rsidRDefault="00EE1A8D" w:rsidP="009F6A6D">
            <w:pPr>
              <w:jc w:val="center"/>
              <w:rPr>
                <w:sz w:val="18"/>
                <w:szCs w:val="18"/>
              </w:rPr>
            </w:pPr>
          </w:p>
        </w:tc>
        <w:tc>
          <w:tcPr>
            <w:tcW w:w="1525" w:type="dxa"/>
            <w:gridSpan w:val="2"/>
            <w:noWrap/>
            <w:vAlign w:val="center"/>
          </w:tcPr>
          <w:p w14:paraId="408DE7CD" w14:textId="77777777" w:rsidR="00EE1A8D" w:rsidRPr="000650EB" w:rsidRDefault="00EE1A8D"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735" w:type="dxa"/>
            <w:gridSpan w:val="2"/>
            <w:noWrap/>
            <w:vAlign w:val="center"/>
          </w:tcPr>
          <w:p w14:paraId="1F028927" w14:textId="77777777" w:rsidR="00EE1A8D" w:rsidRPr="000650EB" w:rsidRDefault="00EE1A8D" w:rsidP="009F6A6D">
            <w:pPr>
              <w:jc w:val="center"/>
              <w:rPr>
                <w:sz w:val="18"/>
                <w:szCs w:val="18"/>
              </w:rPr>
            </w:pPr>
          </w:p>
        </w:tc>
        <w:tc>
          <w:tcPr>
            <w:tcW w:w="1843" w:type="dxa"/>
            <w:gridSpan w:val="3"/>
            <w:noWrap/>
            <w:vAlign w:val="center"/>
          </w:tcPr>
          <w:p w14:paraId="3F546EC4" w14:textId="77777777" w:rsidR="00EE1A8D" w:rsidRPr="000650EB" w:rsidRDefault="00EE1A8D"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252A27A0" w14:textId="77777777" w:rsidR="00EE1A8D" w:rsidRPr="000650EB" w:rsidRDefault="00EE1A8D" w:rsidP="009F6A6D">
            <w:pPr>
              <w:jc w:val="center"/>
              <w:rPr>
                <w:sz w:val="18"/>
                <w:szCs w:val="18"/>
              </w:rPr>
            </w:pPr>
          </w:p>
        </w:tc>
      </w:tr>
      <w:tr w:rsidR="00EE1A8D" w:rsidRPr="000650EB" w14:paraId="2929C45C" w14:textId="77777777" w:rsidTr="009F6A6D">
        <w:trPr>
          <w:trHeight w:val="270"/>
          <w:jc w:val="center"/>
        </w:trPr>
        <w:tc>
          <w:tcPr>
            <w:tcW w:w="1613" w:type="dxa"/>
            <w:gridSpan w:val="4"/>
            <w:tcBorders>
              <w:left w:val="single" w:sz="12" w:space="0" w:color="auto"/>
            </w:tcBorders>
            <w:noWrap/>
            <w:vAlign w:val="center"/>
          </w:tcPr>
          <w:p w14:paraId="53A8A856" w14:textId="77777777" w:rsidR="00EE1A8D" w:rsidRPr="000650EB" w:rsidRDefault="00EE1A8D"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084EBABF" w14:textId="77777777" w:rsidR="00EE1A8D" w:rsidRPr="000650EB" w:rsidRDefault="00EE1A8D" w:rsidP="009F6A6D">
            <w:pPr>
              <w:jc w:val="center"/>
              <w:rPr>
                <w:sz w:val="18"/>
                <w:szCs w:val="18"/>
              </w:rPr>
            </w:pPr>
          </w:p>
        </w:tc>
        <w:tc>
          <w:tcPr>
            <w:tcW w:w="1525" w:type="dxa"/>
            <w:gridSpan w:val="2"/>
            <w:noWrap/>
            <w:vAlign w:val="center"/>
          </w:tcPr>
          <w:p w14:paraId="4F5EDA26" w14:textId="77777777" w:rsidR="00EE1A8D" w:rsidRPr="000650EB" w:rsidRDefault="00EE1A8D"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735" w:type="dxa"/>
            <w:gridSpan w:val="2"/>
            <w:noWrap/>
            <w:vAlign w:val="center"/>
          </w:tcPr>
          <w:p w14:paraId="04E3B674" w14:textId="77777777" w:rsidR="00EE1A8D" w:rsidRPr="000650EB" w:rsidRDefault="00EE1A8D" w:rsidP="009F6A6D">
            <w:pPr>
              <w:jc w:val="center"/>
              <w:rPr>
                <w:sz w:val="18"/>
                <w:szCs w:val="18"/>
              </w:rPr>
            </w:pPr>
          </w:p>
        </w:tc>
        <w:tc>
          <w:tcPr>
            <w:tcW w:w="1843" w:type="dxa"/>
            <w:gridSpan w:val="3"/>
            <w:noWrap/>
            <w:vAlign w:val="center"/>
          </w:tcPr>
          <w:p w14:paraId="2EDB4108" w14:textId="77777777" w:rsidR="00EE1A8D" w:rsidRPr="000650EB" w:rsidRDefault="00EE1A8D"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2C5A8EEC" w14:textId="77777777" w:rsidR="00EE1A8D" w:rsidRPr="000650EB" w:rsidRDefault="00EE1A8D" w:rsidP="009F6A6D">
            <w:pPr>
              <w:jc w:val="center"/>
              <w:rPr>
                <w:sz w:val="18"/>
                <w:szCs w:val="18"/>
              </w:rPr>
            </w:pPr>
          </w:p>
        </w:tc>
      </w:tr>
      <w:tr w:rsidR="00EE1A8D" w:rsidRPr="000650EB" w14:paraId="64C651EC" w14:textId="77777777" w:rsidTr="009F6A6D">
        <w:trPr>
          <w:trHeight w:val="270"/>
          <w:jc w:val="center"/>
        </w:trPr>
        <w:tc>
          <w:tcPr>
            <w:tcW w:w="1613" w:type="dxa"/>
            <w:gridSpan w:val="4"/>
            <w:tcBorders>
              <w:left w:val="single" w:sz="12" w:space="0" w:color="auto"/>
            </w:tcBorders>
            <w:noWrap/>
            <w:vAlign w:val="center"/>
          </w:tcPr>
          <w:p w14:paraId="425EC1FB" w14:textId="77777777" w:rsidR="00EE1A8D" w:rsidRPr="000650EB" w:rsidRDefault="00EE1A8D"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48449BBD" w14:textId="77777777" w:rsidR="00EE1A8D" w:rsidRPr="000650EB" w:rsidRDefault="00EE1A8D" w:rsidP="009F6A6D">
            <w:pPr>
              <w:jc w:val="center"/>
              <w:rPr>
                <w:sz w:val="18"/>
                <w:szCs w:val="18"/>
              </w:rPr>
            </w:pPr>
          </w:p>
        </w:tc>
        <w:tc>
          <w:tcPr>
            <w:tcW w:w="1525" w:type="dxa"/>
            <w:gridSpan w:val="2"/>
            <w:noWrap/>
            <w:vAlign w:val="center"/>
          </w:tcPr>
          <w:p w14:paraId="0B178E89" w14:textId="77777777" w:rsidR="00EE1A8D" w:rsidRPr="000650EB" w:rsidRDefault="00EE1A8D"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735" w:type="dxa"/>
            <w:gridSpan w:val="2"/>
            <w:noWrap/>
            <w:vAlign w:val="center"/>
          </w:tcPr>
          <w:p w14:paraId="21C3CE53" w14:textId="77777777" w:rsidR="00EE1A8D" w:rsidRPr="000650EB" w:rsidRDefault="00EE1A8D" w:rsidP="009F6A6D">
            <w:pPr>
              <w:jc w:val="center"/>
              <w:rPr>
                <w:sz w:val="18"/>
                <w:szCs w:val="18"/>
              </w:rPr>
            </w:pPr>
          </w:p>
        </w:tc>
        <w:tc>
          <w:tcPr>
            <w:tcW w:w="1843" w:type="dxa"/>
            <w:gridSpan w:val="3"/>
            <w:noWrap/>
            <w:vAlign w:val="center"/>
          </w:tcPr>
          <w:p w14:paraId="6FCF149A" w14:textId="77777777" w:rsidR="00EE1A8D" w:rsidRPr="000650EB" w:rsidRDefault="00EE1A8D"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7656389A" w14:textId="77777777" w:rsidR="00EE1A8D" w:rsidRPr="000650EB" w:rsidRDefault="00EE1A8D" w:rsidP="009F6A6D">
            <w:pPr>
              <w:jc w:val="center"/>
              <w:rPr>
                <w:sz w:val="18"/>
                <w:szCs w:val="18"/>
              </w:rPr>
            </w:pPr>
          </w:p>
        </w:tc>
      </w:tr>
      <w:tr w:rsidR="00EE1A8D" w:rsidRPr="000650EB" w14:paraId="7D350AA2" w14:textId="77777777" w:rsidTr="009F6A6D">
        <w:trPr>
          <w:trHeight w:val="272"/>
          <w:jc w:val="center"/>
        </w:trPr>
        <w:tc>
          <w:tcPr>
            <w:tcW w:w="396" w:type="dxa"/>
            <w:vMerge w:val="restart"/>
            <w:tcBorders>
              <w:left w:val="single" w:sz="12" w:space="0" w:color="auto"/>
              <w:right w:val="single" w:sz="4" w:space="0" w:color="auto"/>
            </w:tcBorders>
            <w:noWrap/>
            <w:vAlign w:val="center"/>
          </w:tcPr>
          <w:p w14:paraId="2741ACD1" w14:textId="77777777" w:rsidR="00EE1A8D" w:rsidRPr="000650EB" w:rsidRDefault="00EE1A8D"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1D8F9EDA" w14:textId="77777777" w:rsidR="00EE1A8D" w:rsidRPr="000650EB" w:rsidRDefault="00EE1A8D"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29CDCB44" w14:textId="77777777" w:rsidR="00EE1A8D" w:rsidRPr="000650EB" w:rsidRDefault="00EE1A8D" w:rsidP="009F6A6D">
            <w:pPr>
              <w:jc w:val="center"/>
              <w:rPr>
                <w:sz w:val="18"/>
                <w:szCs w:val="18"/>
              </w:rPr>
            </w:pPr>
            <w:r>
              <w:rPr>
                <w:rFonts w:hint="eastAsia"/>
                <w:sz w:val="18"/>
                <w:szCs w:val="18"/>
              </w:rPr>
              <w:t xml:space="preserve">17 </w:t>
            </w:r>
            <w:r w:rsidRPr="000650EB">
              <w:rPr>
                <w:sz w:val="18"/>
                <w:szCs w:val="18"/>
              </w:rPr>
              <w:t>部件</w:t>
            </w:r>
          </w:p>
          <w:p w14:paraId="56FBC0C6" w14:textId="77777777" w:rsidR="00EE1A8D" w:rsidRPr="000650EB" w:rsidRDefault="00EE1A8D" w:rsidP="009F6A6D">
            <w:pPr>
              <w:jc w:val="center"/>
              <w:rPr>
                <w:sz w:val="18"/>
                <w:szCs w:val="18"/>
              </w:rPr>
            </w:pPr>
            <w:r w:rsidRPr="000650EB">
              <w:rPr>
                <w:sz w:val="18"/>
                <w:szCs w:val="18"/>
              </w:rPr>
              <w:t>名称</w:t>
            </w:r>
          </w:p>
        </w:tc>
        <w:tc>
          <w:tcPr>
            <w:tcW w:w="396" w:type="dxa"/>
            <w:vMerge w:val="restart"/>
            <w:vAlign w:val="center"/>
          </w:tcPr>
          <w:p w14:paraId="131F5A4D" w14:textId="77777777" w:rsidR="00EE1A8D" w:rsidRPr="000650EB" w:rsidRDefault="00EE1A8D" w:rsidP="009F6A6D">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34D804CE" w14:textId="77777777" w:rsidR="00EE1A8D" w:rsidRPr="000650EB" w:rsidRDefault="00EE1A8D"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5E3D1B97" w14:textId="77777777" w:rsidR="00EE1A8D" w:rsidRPr="000650EB" w:rsidRDefault="00EE1A8D"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69585801" w14:textId="77777777" w:rsidR="00EE1A8D" w:rsidRPr="000650EB" w:rsidRDefault="00EE1A8D"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EE1A8D" w:rsidRPr="000650EB" w14:paraId="034A7D81" w14:textId="77777777" w:rsidTr="009F6A6D">
        <w:trPr>
          <w:trHeight w:val="20"/>
          <w:jc w:val="center"/>
        </w:trPr>
        <w:tc>
          <w:tcPr>
            <w:tcW w:w="396" w:type="dxa"/>
            <w:vMerge/>
            <w:tcBorders>
              <w:left w:val="single" w:sz="12" w:space="0" w:color="auto"/>
              <w:right w:val="single" w:sz="4" w:space="0" w:color="auto"/>
            </w:tcBorders>
            <w:noWrap/>
            <w:vAlign w:val="center"/>
          </w:tcPr>
          <w:p w14:paraId="76E5D4BF" w14:textId="77777777" w:rsidR="00EE1A8D" w:rsidRPr="000650EB" w:rsidRDefault="00EE1A8D" w:rsidP="009F6A6D">
            <w:pPr>
              <w:jc w:val="center"/>
              <w:rPr>
                <w:sz w:val="18"/>
                <w:szCs w:val="18"/>
              </w:rPr>
            </w:pPr>
          </w:p>
        </w:tc>
        <w:tc>
          <w:tcPr>
            <w:tcW w:w="418" w:type="dxa"/>
            <w:vMerge/>
            <w:tcBorders>
              <w:left w:val="single" w:sz="4" w:space="0" w:color="auto"/>
            </w:tcBorders>
            <w:vAlign w:val="center"/>
          </w:tcPr>
          <w:p w14:paraId="6A1F92CE" w14:textId="77777777" w:rsidR="00EE1A8D" w:rsidRPr="000650EB" w:rsidRDefault="00EE1A8D" w:rsidP="009F6A6D">
            <w:pPr>
              <w:jc w:val="center"/>
              <w:rPr>
                <w:sz w:val="18"/>
                <w:szCs w:val="18"/>
              </w:rPr>
            </w:pPr>
          </w:p>
        </w:tc>
        <w:tc>
          <w:tcPr>
            <w:tcW w:w="1134" w:type="dxa"/>
            <w:gridSpan w:val="3"/>
            <w:vMerge/>
            <w:tcBorders>
              <w:bottom w:val="single" w:sz="4" w:space="0" w:color="auto"/>
            </w:tcBorders>
            <w:noWrap/>
            <w:vAlign w:val="center"/>
          </w:tcPr>
          <w:p w14:paraId="584FC692" w14:textId="77777777" w:rsidR="00EE1A8D" w:rsidRPr="000650EB" w:rsidRDefault="00EE1A8D" w:rsidP="009F6A6D">
            <w:pPr>
              <w:jc w:val="center"/>
              <w:rPr>
                <w:sz w:val="18"/>
                <w:szCs w:val="18"/>
              </w:rPr>
            </w:pPr>
          </w:p>
        </w:tc>
        <w:tc>
          <w:tcPr>
            <w:tcW w:w="396" w:type="dxa"/>
            <w:vMerge/>
            <w:tcBorders>
              <w:bottom w:val="single" w:sz="4" w:space="0" w:color="auto"/>
            </w:tcBorders>
            <w:vAlign w:val="center"/>
          </w:tcPr>
          <w:p w14:paraId="0781B1CC" w14:textId="77777777" w:rsidR="00EE1A8D" w:rsidRPr="000650EB" w:rsidRDefault="00EE1A8D" w:rsidP="009F6A6D">
            <w:pPr>
              <w:jc w:val="center"/>
              <w:rPr>
                <w:sz w:val="18"/>
                <w:szCs w:val="18"/>
              </w:rPr>
            </w:pPr>
          </w:p>
        </w:tc>
        <w:tc>
          <w:tcPr>
            <w:tcW w:w="1112" w:type="dxa"/>
            <w:gridSpan w:val="2"/>
            <w:tcBorders>
              <w:bottom w:val="single" w:sz="4" w:space="0" w:color="auto"/>
            </w:tcBorders>
            <w:vAlign w:val="center"/>
          </w:tcPr>
          <w:p w14:paraId="158EA206" w14:textId="77777777" w:rsidR="00EE1A8D" w:rsidRPr="000650EB" w:rsidRDefault="00EE1A8D" w:rsidP="009F6A6D">
            <w:pPr>
              <w:jc w:val="center"/>
              <w:rPr>
                <w:sz w:val="18"/>
                <w:szCs w:val="18"/>
              </w:rPr>
            </w:pPr>
            <w:r w:rsidRPr="000650EB">
              <w:rPr>
                <w:sz w:val="18"/>
                <w:szCs w:val="18"/>
              </w:rPr>
              <w:t>类型</w:t>
            </w:r>
          </w:p>
        </w:tc>
        <w:tc>
          <w:tcPr>
            <w:tcW w:w="1179" w:type="dxa"/>
            <w:tcBorders>
              <w:bottom w:val="single" w:sz="4" w:space="0" w:color="auto"/>
            </w:tcBorders>
            <w:vAlign w:val="center"/>
          </w:tcPr>
          <w:p w14:paraId="1BEA7B87" w14:textId="77777777" w:rsidR="00EE1A8D" w:rsidRPr="000650EB" w:rsidRDefault="00EE1A8D" w:rsidP="009F6A6D">
            <w:pPr>
              <w:jc w:val="center"/>
              <w:rPr>
                <w:sz w:val="18"/>
                <w:szCs w:val="18"/>
              </w:rPr>
            </w:pPr>
            <w:r w:rsidRPr="000650EB">
              <w:rPr>
                <w:sz w:val="18"/>
                <w:szCs w:val="18"/>
              </w:rPr>
              <w:t>位置</w:t>
            </w:r>
          </w:p>
        </w:tc>
        <w:tc>
          <w:tcPr>
            <w:tcW w:w="1276" w:type="dxa"/>
            <w:tcBorders>
              <w:bottom w:val="single" w:sz="4" w:space="0" w:color="auto"/>
            </w:tcBorders>
            <w:vAlign w:val="center"/>
          </w:tcPr>
          <w:p w14:paraId="0D919821" w14:textId="77777777" w:rsidR="00EE1A8D" w:rsidRPr="000650EB" w:rsidRDefault="00EE1A8D" w:rsidP="009F6A6D">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2585D24D" w14:textId="77777777" w:rsidR="00EE1A8D" w:rsidRPr="000650EB" w:rsidRDefault="00EE1A8D" w:rsidP="009F6A6D">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19E1A32D" w14:textId="77777777" w:rsidR="00EE1A8D" w:rsidRPr="000650EB" w:rsidRDefault="00EE1A8D" w:rsidP="009F6A6D">
            <w:pPr>
              <w:jc w:val="center"/>
              <w:rPr>
                <w:sz w:val="18"/>
                <w:szCs w:val="18"/>
              </w:rPr>
            </w:pPr>
            <w:r w:rsidRPr="000650EB">
              <w:rPr>
                <w:sz w:val="18"/>
                <w:szCs w:val="18"/>
              </w:rPr>
              <w:t>最不利</w:t>
            </w:r>
          </w:p>
          <w:p w14:paraId="003DA89A" w14:textId="77777777" w:rsidR="00EE1A8D" w:rsidRPr="000650EB" w:rsidRDefault="00EE1A8D"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14:paraId="5879D8B6" w14:textId="77777777" w:rsidR="00EE1A8D" w:rsidRPr="000650EB" w:rsidRDefault="00EE1A8D" w:rsidP="009F6A6D">
            <w:pPr>
              <w:jc w:val="center"/>
              <w:rPr>
                <w:sz w:val="18"/>
                <w:szCs w:val="18"/>
              </w:rPr>
            </w:pPr>
          </w:p>
        </w:tc>
        <w:tc>
          <w:tcPr>
            <w:tcW w:w="601" w:type="dxa"/>
            <w:vMerge/>
            <w:tcBorders>
              <w:bottom w:val="single" w:sz="4" w:space="0" w:color="auto"/>
              <w:right w:val="single" w:sz="12" w:space="0" w:color="auto"/>
            </w:tcBorders>
            <w:noWrap/>
            <w:vAlign w:val="center"/>
          </w:tcPr>
          <w:p w14:paraId="557BA3DF" w14:textId="77777777" w:rsidR="00EE1A8D" w:rsidRPr="000650EB" w:rsidRDefault="00EE1A8D" w:rsidP="009F6A6D">
            <w:pPr>
              <w:jc w:val="center"/>
              <w:rPr>
                <w:sz w:val="18"/>
                <w:szCs w:val="18"/>
              </w:rPr>
            </w:pPr>
          </w:p>
        </w:tc>
      </w:tr>
      <w:tr w:rsidR="00EE1A8D" w:rsidRPr="000650EB" w14:paraId="3D2BCF0F" w14:textId="77777777" w:rsidTr="009F6A6D">
        <w:trPr>
          <w:trHeight w:val="397"/>
          <w:jc w:val="center"/>
        </w:trPr>
        <w:tc>
          <w:tcPr>
            <w:tcW w:w="396" w:type="dxa"/>
            <w:tcBorders>
              <w:left w:val="single" w:sz="12" w:space="0" w:color="auto"/>
              <w:right w:val="single" w:sz="4" w:space="0" w:color="auto"/>
            </w:tcBorders>
            <w:noWrap/>
            <w:vAlign w:val="center"/>
          </w:tcPr>
          <w:p w14:paraId="5BBD6905" w14:textId="77777777" w:rsidR="00EE1A8D" w:rsidRPr="000650EB" w:rsidRDefault="00EE1A8D"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C72D6A3" w14:textId="77777777" w:rsidR="00EE1A8D" w:rsidRPr="000650EB" w:rsidRDefault="00EE1A8D" w:rsidP="009F6A6D">
            <w:pPr>
              <w:jc w:val="center"/>
              <w:rPr>
                <w:sz w:val="18"/>
                <w:szCs w:val="18"/>
              </w:rPr>
            </w:pPr>
            <w:r w:rsidRPr="000650EB">
              <w:rPr>
                <w:sz w:val="18"/>
                <w:szCs w:val="18"/>
              </w:rPr>
              <w:t>桥</w:t>
            </w:r>
          </w:p>
          <w:p w14:paraId="2CA0F253" w14:textId="77777777" w:rsidR="00EE1A8D" w:rsidRPr="000650EB" w:rsidRDefault="00EE1A8D" w:rsidP="009F6A6D">
            <w:pPr>
              <w:jc w:val="center"/>
              <w:rPr>
                <w:sz w:val="18"/>
                <w:szCs w:val="18"/>
              </w:rPr>
            </w:pPr>
            <w:r w:rsidRPr="000650EB">
              <w:rPr>
                <w:sz w:val="18"/>
                <w:szCs w:val="18"/>
              </w:rPr>
              <w:t>面</w:t>
            </w:r>
          </w:p>
          <w:p w14:paraId="357D1C17" w14:textId="77777777" w:rsidR="00EE1A8D" w:rsidRPr="000650EB" w:rsidRDefault="00EE1A8D"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BAB7234" w14:textId="77777777" w:rsidR="00EE1A8D" w:rsidRPr="000650EB" w:rsidRDefault="00EE1A8D"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1B48F22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87FBEE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37CA945B"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AA3FF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660AC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B858C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F326DA9"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CA5BC0B" w14:textId="77777777" w:rsidR="00EE1A8D" w:rsidRPr="000650EB" w:rsidRDefault="00EE1A8D" w:rsidP="009F6A6D">
            <w:pPr>
              <w:jc w:val="center"/>
              <w:rPr>
                <w:sz w:val="18"/>
                <w:szCs w:val="18"/>
              </w:rPr>
            </w:pPr>
          </w:p>
        </w:tc>
      </w:tr>
      <w:tr w:rsidR="00EE1A8D" w:rsidRPr="000650EB" w14:paraId="3CCFAE7D" w14:textId="77777777" w:rsidTr="009F6A6D">
        <w:trPr>
          <w:trHeight w:val="397"/>
          <w:jc w:val="center"/>
        </w:trPr>
        <w:tc>
          <w:tcPr>
            <w:tcW w:w="396" w:type="dxa"/>
            <w:tcBorders>
              <w:left w:val="single" w:sz="12" w:space="0" w:color="auto"/>
              <w:right w:val="single" w:sz="4" w:space="0" w:color="auto"/>
            </w:tcBorders>
            <w:noWrap/>
            <w:vAlign w:val="center"/>
          </w:tcPr>
          <w:p w14:paraId="54B33CDA" w14:textId="77777777" w:rsidR="00EE1A8D" w:rsidRPr="000650EB" w:rsidRDefault="00EE1A8D"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B325F3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67ADF7F" w14:textId="77777777" w:rsidR="00EE1A8D" w:rsidRPr="000650EB" w:rsidRDefault="00EE1A8D"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42DCFF5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3CEEF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3A880AD"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25D4BDC" w14:textId="77777777" w:rsidR="00EE1A8D" w:rsidRPr="000650EB"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33F6B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48B878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7DABB0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D45E0D9" w14:textId="77777777" w:rsidR="00EE1A8D" w:rsidRPr="000650EB" w:rsidRDefault="00EE1A8D" w:rsidP="009F6A6D">
            <w:pPr>
              <w:jc w:val="center"/>
              <w:rPr>
                <w:sz w:val="18"/>
                <w:szCs w:val="18"/>
              </w:rPr>
            </w:pPr>
          </w:p>
        </w:tc>
      </w:tr>
      <w:tr w:rsidR="00EE1A8D" w:rsidRPr="000650EB" w14:paraId="612C4626" w14:textId="77777777" w:rsidTr="009F6A6D">
        <w:trPr>
          <w:trHeight w:val="397"/>
          <w:jc w:val="center"/>
        </w:trPr>
        <w:tc>
          <w:tcPr>
            <w:tcW w:w="396" w:type="dxa"/>
            <w:tcBorders>
              <w:left w:val="single" w:sz="12" w:space="0" w:color="auto"/>
              <w:right w:val="single" w:sz="4" w:space="0" w:color="auto"/>
            </w:tcBorders>
            <w:noWrap/>
            <w:vAlign w:val="center"/>
          </w:tcPr>
          <w:p w14:paraId="0665BA18" w14:textId="77777777" w:rsidR="00EE1A8D" w:rsidRPr="000650EB" w:rsidRDefault="00EE1A8D"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07A0E58B"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292A92A" w14:textId="77777777" w:rsidR="00EE1A8D" w:rsidRPr="000650EB" w:rsidRDefault="00EE1A8D"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0F70756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5556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CE245AE"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97FE1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4FCEA4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B4080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A589EE"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A93392" w14:textId="77777777" w:rsidR="00EE1A8D" w:rsidRPr="000650EB" w:rsidRDefault="00EE1A8D" w:rsidP="009F6A6D">
            <w:pPr>
              <w:jc w:val="center"/>
              <w:rPr>
                <w:sz w:val="18"/>
                <w:szCs w:val="18"/>
              </w:rPr>
            </w:pPr>
          </w:p>
        </w:tc>
      </w:tr>
      <w:tr w:rsidR="00EE1A8D" w:rsidRPr="000650EB" w14:paraId="1D52D231" w14:textId="77777777" w:rsidTr="009F6A6D">
        <w:trPr>
          <w:trHeight w:val="397"/>
          <w:jc w:val="center"/>
        </w:trPr>
        <w:tc>
          <w:tcPr>
            <w:tcW w:w="396" w:type="dxa"/>
            <w:tcBorders>
              <w:left w:val="single" w:sz="12" w:space="0" w:color="auto"/>
              <w:right w:val="single" w:sz="4" w:space="0" w:color="auto"/>
            </w:tcBorders>
            <w:noWrap/>
            <w:vAlign w:val="center"/>
          </w:tcPr>
          <w:p w14:paraId="7A8BFF09" w14:textId="77777777" w:rsidR="00EE1A8D" w:rsidRPr="000650EB" w:rsidRDefault="00EE1A8D"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67C3F74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3F3288D" w14:textId="77777777" w:rsidR="00EE1A8D" w:rsidRPr="000650EB" w:rsidRDefault="00EE1A8D"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267926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6913F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C301007"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AE39B7C"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8D0ADB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8A49B1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DDDE2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44F9D50" w14:textId="77777777" w:rsidR="00EE1A8D" w:rsidRPr="000650EB" w:rsidRDefault="00EE1A8D" w:rsidP="009F6A6D">
            <w:pPr>
              <w:jc w:val="center"/>
              <w:rPr>
                <w:sz w:val="18"/>
                <w:szCs w:val="18"/>
              </w:rPr>
            </w:pPr>
          </w:p>
        </w:tc>
      </w:tr>
      <w:tr w:rsidR="00EE1A8D" w:rsidRPr="000650EB" w14:paraId="17A9EC73"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D566A43" w14:textId="77777777" w:rsidR="00EE1A8D" w:rsidRPr="000650EB" w:rsidRDefault="00EE1A8D"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737324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B8FBE02" w14:textId="77777777" w:rsidR="00EE1A8D" w:rsidRPr="000650EB" w:rsidRDefault="00EE1A8D"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447916C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46B0DFB"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A04398A"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F20376E" w14:textId="77777777" w:rsidR="00EE1A8D" w:rsidRPr="00322EA1" w:rsidRDefault="00EE1A8D" w:rsidP="009F6A6D">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FB37B3" w14:textId="77777777" w:rsidR="00EE1A8D" w:rsidRPr="00B70275"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94A579" w14:textId="77777777" w:rsidR="00EE1A8D" w:rsidRPr="00B70275"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A9CC576"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B5003AE" w14:textId="77777777" w:rsidR="00EE1A8D" w:rsidRPr="000650EB" w:rsidRDefault="00EE1A8D" w:rsidP="009F6A6D">
            <w:pPr>
              <w:jc w:val="center"/>
              <w:rPr>
                <w:sz w:val="18"/>
                <w:szCs w:val="18"/>
              </w:rPr>
            </w:pPr>
          </w:p>
        </w:tc>
      </w:tr>
      <w:tr w:rsidR="00EE1A8D" w:rsidRPr="000650EB" w14:paraId="5E2E55CB"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6CE0C121" w14:textId="77777777" w:rsidR="00EE1A8D" w:rsidRPr="000650EB" w:rsidRDefault="00EE1A8D"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55E088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379C7FD" w14:textId="77777777" w:rsidR="00EE1A8D" w:rsidRPr="000650EB" w:rsidRDefault="00EE1A8D"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1F9D71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BCED8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F08CF0"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15B9E92"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DEF02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B0BD79"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061A91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DA14058" w14:textId="77777777" w:rsidR="00EE1A8D" w:rsidRPr="000650EB" w:rsidRDefault="00EE1A8D" w:rsidP="009F6A6D">
            <w:pPr>
              <w:jc w:val="center"/>
              <w:rPr>
                <w:sz w:val="18"/>
                <w:szCs w:val="18"/>
              </w:rPr>
            </w:pPr>
          </w:p>
        </w:tc>
      </w:tr>
      <w:tr w:rsidR="00EE1A8D" w:rsidRPr="000650EB" w14:paraId="04CE8D29" w14:textId="77777777" w:rsidTr="009F6A6D">
        <w:trPr>
          <w:trHeight w:val="397"/>
          <w:jc w:val="center"/>
        </w:trPr>
        <w:tc>
          <w:tcPr>
            <w:tcW w:w="396" w:type="dxa"/>
            <w:tcBorders>
              <w:left w:val="single" w:sz="12" w:space="0" w:color="auto"/>
              <w:right w:val="single" w:sz="4" w:space="0" w:color="auto"/>
            </w:tcBorders>
            <w:noWrap/>
            <w:vAlign w:val="center"/>
          </w:tcPr>
          <w:p w14:paraId="329E4741" w14:textId="77777777" w:rsidR="00EE1A8D" w:rsidRPr="000650EB" w:rsidRDefault="00EE1A8D"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7D2061C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53EEFA" w14:textId="77777777" w:rsidR="00EE1A8D" w:rsidRPr="000650EB" w:rsidRDefault="00EE1A8D"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5503C503"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A9D5E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A8032F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330407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24FB8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ED33B86"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89F3B5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FB4C3F5" w14:textId="77777777" w:rsidR="00EE1A8D" w:rsidRPr="000650EB" w:rsidRDefault="00EE1A8D" w:rsidP="009F6A6D">
            <w:pPr>
              <w:jc w:val="center"/>
              <w:rPr>
                <w:sz w:val="18"/>
                <w:szCs w:val="18"/>
              </w:rPr>
            </w:pPr>
          </w:p>
        </w:tc>
      </w:tr>
      <w:tr w:rsidR="00EE1A8D" w:rsidRPr="000650EB" w14:paraId="0D4B1F37"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030A1AD1" w14:textId="77777777" w:rsidR="00EE1A8D" w:rsidRPr="000650EB" w:rsidRDefault="00EE1A8D"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35B36AE4" w14:textId="77777777" w:rsidR="00EE1A8D" w:rsidRPr="000650EB" w:rsidRDefault="00EE1A8D" w:rsidP="009F6A6D">
            <w:pPr>
              <w:jc w:val="center"/>
              <w:rPr>
                <w:sz w:val="18"/>
                <w:szCs w:val="18"/>
              </w:rPr>
            </w:pPr>
            <w:r w:rsidRPr="000650EB">
              <w:rPr>
                <w:sz w:val="18"/>
                <w:szCs w:val="18"/>
              </w:rPr>
              <w:t>上部结</w:t>
            </w:r>
          </w:p>
          <w:p w14:paraId="3F1871B1" w14:textId="77777777" w:rsidR="00EE1A8D" w:rsidRPr="000650EB" w:rsidRDefault="00EE1A8D"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7CE5B02" w14:textId="77777777" w:rsidR="00EE1A8D" w:rsidRPr="000650EB" w:rsidRDefault="00EE1A8D" w:rsidP="009F6A6D">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32862F0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7B8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901AC3B" w14:textId="77777777" w:rsidR="00EE1A8D" w:rsidRPr="00322EA1"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394DCC" w14:textId="77777777" w:rsidR="00EE1A8D" w:rsidRPr="00322EA1"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6A2FF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1BF4B6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2BBD45B"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ACE7428" w14:textId="77777777" w:rsidR="00EE1A8D" w:rsidRPr="000650EB" w:rsidRDefault="00EE1A8D" w:rsidP="009F6A6D">
            <w:pPr>
              <w:jc w:val="center"/>
              <w:rPr>
                <w:sz w:val="18"/>
                <w:szCs w:val="18"/>
              </w:rPr>
            </w:pPr>
          </w:p>
        </w:tc>
      </w:tr>
      <w:tr w:rsidR="00EE1A8D" w:rsidRPr="000650EB" w14:paraId="1E3F6FF3" w14:textId="77777777"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15F93E0D" w14:textId="77777777" w:rsidR="00EE1A8D" w:rsidRPr="000650EB" w:rsidRDefault="00EE1A8D" w:rsidP="009F6A6D">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15CE2DA0"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1B90FBF" w14:textId="77777777" w:rsidR="00EE1A8D" w:rsidRPr="000650EB" w:rsidRDefault="00EE1A8D" w:rsidP="009F6A6D">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539DC3D7"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6EE47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73EE5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F14B7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DE80C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A276022"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9FA6A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EC95E9C" w14:textId="77777777" w:rsidR="00EE1A8D" w:rsidRPr="000650EB" w:rsidRDefault="00EE1A8D" w:rsidP="009F6A6D">
            <w:pPr>
              <w:jc w:val="center"/>
              <w:rPr>
                <w:sz w:val="18"/>
                <w:szCs w:val="18"/>
              </w:rPr>
            </w:pPr>
          </w:p>
        </w:tc>
      </w:tr>
      <w:tr w:rsidR="00EE1A8D" w:rsidRPr="000650EB" w14:paraId="2B92B824"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02B678A0" w14:textId="77777777" w:rsidR="00EE1A8D" w:rsidRPr="000650EB" w:rsidRDefault="00EE1A8D" w:rsidP="009F6A6D">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2D3E4035" w14:textId="77777777" w:rsidR="00EE1A8D" w:rsidRPr="000650EB" w:rsidRDefault="00EE1A8D" w:rsidP="009F6A6D">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831FFEE" w14:textId="77777777" w:rsidR="00EE1A8D" w:rsidRPr="000650EB" w:rsidRDefault="00EE1A8D" w:rsidP="009F6A6D">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13433AA"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AAED14F"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FA0814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B8CD98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5832F8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4C2E2C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83920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9855821" w14:textId="77777777" w:rsidR="00EE1A8D" w:rsidRPr="000650EB" w:rsidRDefault="00EE1A8D" w:rsidP="009F6A6D">
            <w:pPr>
              <w:jc w:val="center"/>
              <w:rPr>
                <w:sz w:val="18"/>
                <w:szCs w:val="18"/>
              </w:rPr>
            </w:pPr>
          </w:p>
        </w:tc>
      </w:tr>
      <w:tr w:rsidR="00EE1A8D" w:rsidRPr="000650EB" w14:paraId="163F622A" w14:textId="77777777" w:rsidTr="009F6A6D">
        <w:trPr>
          <w:trHeight w:val="397"/>
          <w:jc w:val="center"/>
        </w:trPr>
        <w:tc>
          <w:tcPr>
            <w:tcW w:w="396" w:type="dxa"/>
            <w:tcBorders>
              <w:left w:val="single" w:sz="12" w:space="0" w:color="auto"/>
              <w:right w:val="single" w:sz="4" w:space="0" w:color="auto"/>
            </w:tcBorders>
            <w:noWrap/>
            <w:vAlign w:val="center"/>
          </w:tcPr>
          <w:p w14:paraId="36AF01DD" w14:textId="77777777" w:rsidR="00EE1A8D" w:rsidRPr="000650EB" w:rsidRDefault="00EE1A8D" w:rsidP="009F6A6D">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72E74B61"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2E43CF1C" w14:textId="77777777" w:rsidR="00EE1A8D" w:rsidRPr="000650EB" w:rsidRDefault="00EE1A8D"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A6D3D36"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D22ADD"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8C34FDA"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7DB49CB"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AAC44B"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C39390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A4D9BD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E600F80" w14:textId="77777777" w:rsidR="00EE1A8D" w:rsidRPr="000650EB" w:rsidRDefault="00EE1A8D" w:rsidP="009F6A6D">
            <w:pPr>
              <w:jc w:val="center"/>
              <w:rPr>
                <w:sz w:val="18"/>
                <w:szCs w:val="18"/>
              </w:rPr>
            </w:pPr>
          </w:p>
        </w:tc>
      </w:tr>
      <w:tr w:rsidR="00EE1A8D" w:rsidRPr="000650EB" w14:paraId="651849A6" w14:textId="77777777" w:rsidTr="009F6A6D">
        <w:trPr>
          <w:trHeight w:val="397"/>
          <w:jc w:val="center"/>
        </w:trPr>
        <w:tc>
          <w:tcPr>
            <w:tcW w:w="396" w:type="dxa"/>
            <w:tcBorders>
              <w:left w:val="single" w:sz="12" w:space="0" w:color="auto"/>
              <w:right w:val="single" w:sz="4" w:space="0" w:color="auto"/>
            </w:tcBorders>
            <w:noWrap/>
            <w:vAlign w:val="center"/>
          </w:tcPr>
          <w:p w14:paraId="18A5B5BC" w14:textId="77777777" w:rsidR="00EE1A8D" w:rsidRPr="000650EB" w:rsidRDefault="00EE1A8D" w:rsidP="009F6A6D">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14:paraId="2839A3EC"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52582B" w14:textId="77777777" w:rsidR="00EE1A8D" w:rsidRPr="000650EB" w:rsidRDefault="00EE1A8D" w:rsidP="009F6A6D">
            <w:pPr>
              <w:jc w:val="center"/>
              <w:rPr>
                <w:sz w:val="18"/>
                <w:szCs w:val="18"/>
              </w:rPr>
            </w:pPr>
            <w:r w:rsidRPr="000650EB">
              <w:rPr>
                <w:sz w:val="18"/>
                <w:szCs w:val="18"/>
              </w:rPr>
              <w:t>翼墙、</w:t>
            </w:r>
          </w:p>
          <w:p w14:paraId="600D55BE" w14:textId="77777777" w:rsidR="00EE1A8D" w:rsidRPr="000650EB" w:rsidRDefault="00EE1A8D"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7A9F37FB"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9338FD8"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A222E74"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C5D01F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720404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B4FF4BC"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6CA891"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48B751B" w14:textId="77777777" w:rsidR="00EE1A8D" w:rsidRPr="000650EB" w:rsidRDefault="00EE1A8D" w:rsidP="009F6A6D">
            <w:pPr>
              <w:jc w:val="center"/>
              <w:rPr>
                <w:sz w:val="18"/>
                <w:szCs w:val="18"/>
              </w:rPr>
            </w:pPr>
          </w:p>
        </w:tc>
      </w:tr>
      <w:tr w:rsidR="00EE1A8D" w:rsidRPr="000650EB" w14:paraId="7D8DBF20" w14:textId="77777777" w:rsidTr="009F6A6D">
        <w:trPr>
          <w:trHeight w:val="397"/>
          <w:jc w:val="center"/>
        </w:trPr>
        <w:tc>
          <w:tcPr>
            <w:tcW w:w="396" w:type="dxa"/>
            <w:tcBorders>
              <w:left w:val="single" w:sz="12" w:space="0" w:color="auto"/>
              <w:right w:val="single" w:sz="4" w:space="0" w:color="auto"/>
            </w:tcBorders>
            <w:noWrap/>
            <w:vAlign w:val="center"/>
          </w:tcPr>
          <w:p w14:paraId="6FCE5206" w14:textId="77777777" w:rsidR="00EE1A8D" w:rsidRPr="000650EB" w:rsidRDefault="00EE1A8D" w:rsidP="009F6A6D">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14:paraId="592D9F86"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4DAE5F" w14:textId="77777777" w:rsidR="00EE1A8D" w:rsidRPr="000650EB" w:rsidRDefault="00EE1A8D" w:rsidP="009F6A6D">
            <w:pPr>
              <w:jc w:val="center"/>
              <w:rPr>
                <w:sz w:val="18"/>
                <w:szCs w:val="18"/>
              </w:rPr>
            </w:pPr>
            <w:r w:rsidRPr="000650EB">
              <w:rPr>
                <w:sz w:val="18"/>
                <w:szCs w:val="18"/>
              </w:rPr>
              <w:t>锥坡、</w:t>
            </w:r>
          </w:p>
          <w:p w14:paraId="2D27526C" w14:textId="77777777" w:rsidR="00EE1A8D" w:rsidRPr="000650EB" w:rsidRDefault="00EE1A8D"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5891BFE4"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A7B72AE"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CEB69C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E45FF1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E56E7C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705698B"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5AEED90"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DC6EA7" w14:textId="77777777" w:rsidR="00EE1A8D" w:rsidRPr="000650EB" w:rsidRDefault="00EE1A8D" w:rsidP="009F6A6D">
            <w:pPr>
              <w:jc w:val="center"/>
              <w:rPr>
                <w:sz w:val="18"/>
                <w:szCs w:val="18"/>
              </w:rPr>
            </w:pPr>
          </w:p>
        </w:tc>
      </w:tr>
      <w:tr w:rsidR="00EE1A8D" w:rsidRPr="000650EB" w14:paraId="0DEDFF4F" w14:textId="77777777" w:rsidTr="009F6A6D">
        <w:trPr>
          <w:trHeight w:val="397"/>
          <w:jc w:val="center"/>
        </w:trPr>
        <w:tc>
          <w:tcPr>
            <w:tcW w:w="396" w:type="dxa"/>
            <w:tcBorders>
              <w:left w:val="single" w:sz="12" w:space="0" w:color="auto"/>
              <w:bottom w:val="single" w:sz="4" w:space="0" w:color="auto"/>
              <w:right w:val="single" w:sz="4" w:space="0" w:color="auto"/>
            </w:tcBorders>
            <w:noWrap/>
            <w:vAlign w:val="center"/>
          </w:tcPr>
          <w:p w14:paraId="41EA3340" w14:textId="77777777" w:rsidR="00EE1A8D" w:rsidRPr="000650EB" w:rsidRDefault="00EE1A8D" w:rsidP="009F6A6D">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0BCE50E" w14:textId="77777777" w:rsidR="00EE1A8D" w:rsidRPr="000650EB" w:rsidRDefault="00EE1A8D" w:rsidP="009F6A6D">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79AC3CDF"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841B4"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4ED789F"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5394A9F"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F08DF3"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29B77"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192E532"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6F7526" w14:textId="77777777" w:rsidR="00EE1A8D" w:rsidRPr="000650EB" w:rsidRDefault="00EE1A8D" w:rsidP="009F6A6D">
            <w:pPr>
              <w:jc w:val="center"/>
              <w:rPr>
                <w:sz w:val="18"/>
                <w:szCs w:val="18"/>
              </w:rPr>
            </w:pPr>
          </w:p>
        </w:tc>
      </w:tr>
      <w:tr w:rsidR="00EE1A8D" w:rsidRPr="000650EB" w14:paraId="504279DC" w14:textId="77777777" w:rsidTr="009F6A6D">
        <w:trPr>
          <w:trHeight w:val="397"/>
          <w:jc w:val="center"/>
        </w:trPr>
        <w:tc>
          <w:tcPr>
            <w:tcW w:w="396" w:type="dxa"/>
            <w:tcBorders>
              <w:top w:val="single" w:sz="4" w:space="0" w:color="auto"/>
              <w:left w:val="single" w:sz="12" w:space="0" w:color="auto"/>
              <w:right w:val="single" w:sz="4" w:space="0" w:color="auto"/>
            </w:tcBorders>
            <w:noWrap/>
            <w:vAlign w:val="center"/>
          </w:tcPr>
          <w:p w14:paraId="7E683EA1" w14:textId="77777777" w:rsidR="00EE1A8D" w:rsidRPr="000650EB" w:rsidRDefault="00EE1A8D"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0037AAE4" w14:textId="77777777" w:rsidR="00EE1A8D" w:rsidRPr="000650EB" w:rsidRDefault="00EE1A8D"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A39ECD" w14:textId="77777777" w:rsidR="00EE1A8D" w:rsidRPr="000650EB" w:rsidRDefault="00EE1A8D"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0A10249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858C8B1"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117F03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E682801"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D39218"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98737E"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2937B4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EECDF62" w14:textId="77777777" w:rsidR="00EE1A8D" w:rsidRPr="000650EB" w:rsidRDefault="00EE1A8D" w:rsidP="009F6A6D">
            <w:pPr>
              <w:jc w:val="center"/>
              <w:rPr>
                <w:sz w:val="18"/>
                <w:szCs w:val="18"/>
              </w:rPr>
            </w:pPr>
          </w:p>
        </w:tc>
      </w:tr>
      <w:tr w:rsidR="00EE1A8D" w:rsidRPr="000650EB" w14:paraId="52F25756" w14:textId="77777777" w:rsidTr="009F6A6D">
        <w:trPr>
          <w:trHeight w:val="397"/>
          <w:jc w:val="center"/>
        </w:trPr>
        <w:tc>
          <w:tcPr>
            <w:tcW w:w="396" w:type="dxa"/>
            <w:tcBorders>
              <w:left w:val="single" w:sz="12" w:space="0" w:color="auto"/>
              <w:right w:val="single" w:sz="4" w:space="0" w:color="auto"/>
            </w:tcBorders>
            <w:noWrap/>
            <w:vAlign w:val="center"/>
          </w:tcPr>
          <w:p w14:paraId="2149BCCC" w14:textId="77777777" w:rsidR="00EE1A8D" w:rsidRPr="000650EB" w:rsidRDefault="00EE1A8D"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24DCA9B7"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678F85" w14:textId="77777777" w:rsidR="00EE1A8D" w:rsidRPr="000650EB" w:rsidRDefault="00EE1A8D"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5FF9CA70"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CD824D3"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B0968F9"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30D0C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AED1A0"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ACE9F4"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97EEAA"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6ABAC01" w14:textId="77777777" w:rsidR="00EE1A8D" w:rsidRPr="000650EB" w:rsidRDefault="00EE1A8D" w:rsidP="009F6A6D">
            <w:pPr>
              <w:jc w:val="center"/>
              <w:rPr>
                <w:sz w:val="18"/>
                <w:szCs w:val="18"/>
              </w:rPr>
            </w:pPr>
          </w:p>
        </w:tc>
      </w:tr>
      <w:tr w:rsidR="00EE1A8D" w:rsidRPr="000650EB" w14:paraId="6AC5481C" w14:textId="77777777" w:rsidTr="009F6A6D">
        <w:trPr>
          <w:trHeight w:val="397"/>
          <w:jc w:val="center"/>
        </w:trPr>
        <w:tc>
          <w:tcPr>
            <w:tcW w:w="396" w:type="dxa"/>
            <w:tcBorders>
              <w:left w:val="single" w:sz="12" w:space="0" w:color="auto"/>
              <w:right w:val="single" w:sz="4" w:space="0" w:color="auto"/>
            </w:tcBorders>
            <w:noWrap/>
            <w:vAlign w:val="center"/>
          </w:tcPr>
          <w:p w14:paraId="360D6831" w14:textId="77777777" w:rsidR="00EE1A8D" w:rsidRPr="000650EB" w:rsidRDefault="00EE1A8D"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B62F37F"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E2424DA" w14:textId="77777777" w:rsidR="00EE1A8D" w:rsidRPr="000650EB" w:rsidRDefault="00EE1A8D" w:rsidP="009F6A6D">
            <w:pPr>
              <w:jc w:val="center"/>
              <w:rPr>
                <w:sz w:val="18"/>
                <w:szCs w:val="18"/>
              </w:rPr>
            </w:pPr>
            <w:proofErr w:type="gramStart"/>
            <w:r w:rsidRPr="000650EB">
              <w:rPr>
                <w:sz w:val="18"/>
                <w:szCs w:val="18"/>
              </w:rPr>
              <w:t>防抛网</w:t>
            </w:r>
            <w:proofErr w:type="gramEnd"/>
            <w:r w:rsidRPr="000650EB">
              <w:rPr>
                <w:sz w:val="18"/>
                <w:szCs w:val="18"/>
              </w:rPr>
              <w:t>、</w:t>
            </w:r>
          </w:p>
          <w:p w14:paraId="2BA6B79B" w14:textId="77777777" w:rsidR="00EE1A8D" w:rsidRPr="000650EB" w:rsidRDefault="00EE1A8D"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35DE8B2D"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58E1D55"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8081382"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8E11C9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F12E02A"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22E892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501AC5"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21FD89A" w14:textId="77777777" w:rsidR="00EE1A8D" w:rsidRPr="000650EB" w:rsidRDefault="00EE1A8D" w:rsidP="009F6A6D">
            <w:pPr>
              <w:jc w:val="center"/>
              <w:rPr>
                <w:sz w:val="18"/>
                <w:szCs w:val="18"/>
              </w:rPr>
            </w:pPr>
          </w:p>
        </w:tc>
      </w:tr>
      <w:tr w:rsidR="00EE1A8D" w:rsidRPr="000650EB" w14:paraId="7410E344" w14:textId="77777777" w:rsidTr="009F6A6D">
        <w:trPr>
          <w:trHeight w:val="397"/>
          <w:jc w:val="center"/>
        </w:trPr>
        <w:tc>
          <w:tcPr>
            <w:tcW w:w="396" w:type="dxa"/>
            <w:tcBorders>
              <w:left w:val="single" w:sz="12" w:space="0" w:color="auto"/>
              <w:right w:val="single" w:sz="4" w:space="0" w:color="auto"/>
            </w:tcBorders>
            <w:noWrap/>
            <w:vAlign w:val="center"/>
          </w:tcPr>
          <w:p w14:paraId="2D6C54E8" w14:textId="77777777" w:rsidR="00EE1A8D" w:rsidRPr="000650EB" w:rsidRDefault="00EE1A8D"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30020FFD"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A2C303B" w14:textId="77777777" w:rsidR="00EE1A8D" w:rsidRPr="000650EB" w:rsidRDefault="00EE1A8D"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6C4320AC"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6494D22"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5210BB6"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FCB105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3EE7E5"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45313A3"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22506B8"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17F84A7" w14:textId="77777777" w:rsidR="00EE1A8D" w:rsidRPr="000650EB" w:rsidRDefault="00EE1A8D" w:rsidP="009F6A6D">
            <w:pPr>
              <w:jc w:val="center"/>
              <w:rPr>
                <w:sz w:val="18"/>
                <w:szCs w:val="18"/>
              </w:rPr>
            </w:pPr>
          </w:p>
        </w:tc>
      </w:tr>
      <w:tr w:rsidR="00EE1A8D" w:rsidRPr="000650EB" w14:paraId="3A56228A" w14:textId="77777777" w:rsidTr="009F6A6D">
        <w:trPr>
          <w:trHeight w:val="397"/>
          <w:jc w:val="center"/>
        </w:trPr>
        <w:tc>
          <w:tcPr>
            <w:tcW w:w="396" w:type="dxa"/>
            <w:tcBorders>
              <w:left w:val="single" w:sz="12" w:space="0" w:color="auto"/>
              <w:right w:val="single" w:sz="4" w:space="0" w:color="auto"/>
            </w:tcBorders>
            <w:noWrap/>
            <w:vAlign w:val="center"/>
          </w:tcPr>
          <w:p w14:paraId="46EBAE6D" w14:textId="77777777" w:rsidR="00EE1A8D" w:rsidRPr="000650EB" w:rsidRDefault="00EE1A8D"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5A8F55B3" w14:textId="77777777" w:rsidR="00EE1A8D" w:rsidRPr="000650EB" w:rsidRDefault="00EE1A8D"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D7A685" w14:textId="77777777" w:rsidR="00EE1A8D" w:rsidRPr="000650EB" w:rsidRDefault="00EE1A8D" w:rsidP="009F6A6D">
            <w:pPr>
              <w:jc w:val="center"/>
              <w:rPr>
                <w:sz w:val="18"/>
                <w:szCs w:val="18"/>
              </w:rPr>
            </w:pPr>
            <w:r w:rsidRPr="000650EB">
              <w:rPr>
                <w:sz w:val="18"/>
                <w:szCs w:val="18"/>
              </w:rPr>
              <w:t>监测系统、</w:t>
            </w:r>
          </w:p>
          <w:p w14:paraId="371C04C6" w14:textId="77777777" w:rsidR="00EE1A8D" w:rsidRPr="000650EB" w:rsidRDefault="00EE1A8D"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48EFEC35"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74583A6"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0D83B5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694FC0"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D2535BF"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78B99D1"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198C5AD"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CE43871" w14:textId="77777777" w:rsidR="00EE1A8D" w:rsidRPr="000650EB" w:rsidRDefault="00EE1A8D" w:rsidP="009F6A6D">
            <w:pPr>
              <w:jc w:val="center"/>
              <w:rPr>
                <w:sz w:val="18"/>
                <w:szCs w:val="18"/>
              </w:rPr>
            </w:pPr>
          </w:p>
        </w:tc>
      </w:tr>
      <w:tr w:rsidR="00EE1A8D" w:rsidRPr="000650EB" w14:paraId="12DF3F6E" w14:textId="77777777" w:rsidTr="009F6A6D">
        <w:trPr>
          <w:trHeight w:val="397"/>
          <w:jc w:val="center"/>
        </w:trPr>
        <w:tc>
          <w:tcPr>
            <w:tcW w:w="396" w:type="dxa"/>
            <w:tcBorders>
              <w:left w:val="single" w:sz="12" w:space="0" w:color="auto"/>
              <w:right w:val="single" w:sz="4" w:space="0" w:color="auto"/>
            </w:tcBorders>
            <w:noWrap/>
            <w:vAlign w:val="center"/>
          </w:tcPr>
          <w:p w14:paraId="1577E51F" w14:textId="77777777" w:rsidR="00EE1A8D" w:rsidRPr="000650EB" w:rsidRDefault="00EE1A8D"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39D99B3" w14:textId="77777777" w:rsidR="00EE1A8D" w:rsidRPr="000650EB" w:rsidRDefault="00EE1A8D"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401E2DC9"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0CF55FA"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D224F7C"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84FFE97"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FE6F00D"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4993ECAD"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AEB8D67"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9C791E" w14:textId="77777777" w:rsidR="00EE1A8D" w:rsidRPr="000650EB" w:rsidRDefault="00EE1A8D" w:rsidP="009F6A6D">
            <w:pPr>
              <w:jc w:val="center"/>
              <w:rPr>
                <w:sz w:val="18"/>
                <w:szCs w:val="18"/>
              </w:rPr>
            </w:pPr>
          </w:p>
        </w:tc>
      </w:tr>
      <w:tr w:rsidR="00EE1A8D" w:rsidRPr="000650EB" w14:paraId="231DD1C1" w14:textId="77777777" w:rsidTr="009F6A6D">
        <w:trPr>
          <w:trHeight w:val="397"/>
          <w:jc w:val="center"/>
        </w:trPr>
        <w:tc>
          <w:tcPr>
            <w:tcW w:w="396" w:type="dxa"/>
            <w:tcBorders>
              <w:left w:val="single" w:sz="12" w:space="0" w:color="auto"/>
              <w:right w:val="single" w:sz="4" w:space="0" w:color="auto"/>
            </w:tcBorders>
            <w:noWrap/>
            <w:vAlign w:val="center"/>
          </w:tcPr>
          <w:p w14:paraId="19911609" w14:textId="77777777" w:rsidR="00EE1A8D" w:rsidRPr="000650EB" w:rsidRDefault="00EE1A8D"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6E071E26" w14:textId="77777777" w:rsidR="00EE1A8D" w:rsidRPr="000650EB" w:rsidRDefault="00EE1A8D"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221C9191" w14:textId="77777777" w:rsidR="00EE1A8D" w:rsidRPr="000650EB" w:rsidRDefault="00EE1A8D"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D092199" w14:textId="77777777" w:rsidR="00EE1A8D" w:rsidRPr="000650EB" w:rsidRDefault="00EE1A8D" w:rsidP="009F6A6D">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25AADB8" w14:textId="77777777" w:rsidR="00EE1A8D" w:rsidRPr="000650EB" w:rsidRDefault="00EE1A8D" w:rsidP="009F6A6D">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BC73C18" w14:textId="77777777" w:rsidR="00EE1A8D" w:rsidRPr="000650EB" w:rsidRDefault="00EE1A8D" w:rsidP="009F6A6D">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592CCC" w14:textId="77777777" w:rsidR="00EE1A8D" w:rsidRPr="000650EB" w:rsidRDefault="00EE1A8D" w:rsidP="009F6A6D">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9188445" w14:textId="77777777" w:rsidR="00EE1A8D" w:rsidRPr="000650EB" w:rsidRDefault="00EE1A8D"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C973624" w14:textId="77777777" w:rsidR="00EE1A8D" w:rsidRPr="000650EB" w:rsidRDefault="00EE1A8D"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004CC49" w14:textId="77777777" w:rsidR="00EE1A8D" w:rsidRPr="000650EB" w:rsidRDefault="00EE1A8D" w:rsidP="009F6A6D">
            <w:pPr>
              <w:jc w:val="center"/>
              <w:rPr>
                <w:sz w:val="18"/>
                <w:szCs w:val="18"/>
              </w:rPr>
            </w:pPr>
          </w:p>
        </w:tc>
      </w:tr>
      <w:tr w:rsidR="00EE1A8D" w:rsidRPr="000650EB" w14:paraId="3655C8DC" w14:textId="77777777"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4A04ACA8" w14:textId="77777777" w:rsidR="00EE1A8D" w:rsidRPr="000650EB" w:rsidRDefault="00EE1A8D"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060972D"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049473A4" w14:textId="77777777" w:rsidR="00EE1A8D" w:rsidRPr="000650EB" w:rsidRDefault="00EE1A8D" w:rsidP="009F6A6D">
            <w:pPr>
              <w:jc w:val="center"/>
              <w:rPr>
                <w:sz w:val="18"/>
                <w:szCs w:val="18"/>
              </w:rPr>
            </w:pPr>
            <w:r>
              <w:rPr>
                <w:rFonts w:hint="eastAsia"/>
                <w:sz w:val="18"/>
                <w:szCs w:val="18"/>
              </w:rPr>
              <w:t>23</w:t>
            </w:r>
            <w:r w:rsidRPr="000650EB">
              <w:rPr>
                <w:sz w:val="18"/>
                <w:szCs w:val="18"/>
              </w:rPr>
              <w:t>、全桥清洁</w:t>
            </w:r>
          </w:p>
          <w:p w14:paraId="4E250955" w14:textId="77777777" w:rsidR="00EE1A8D" w:rsidRPr="000650EB" w:rsidRDefault="00EE1A8D" w:rsidP="009F6A6D">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7DE3E8E7"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2B6ADCC1" w14:textId="77777777" w:rsidR="00EE1A8D" w:rsidRPr="000650EB" w:rsidRDefault="00EE1A8D"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14:paraId="3DA3B51A" w14:textId="77777777" w:rsidR="00EE1A8D" w:rsidRPr="000650EB" w:rsidRDefault="00EE1A8D"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C6769E1" w14:textId="77777777" w:rsidR="00EE1A8D" w:rsidRPr="000650EB" w:rsidRDefault="00EE1A8D" w:rsidP="009F6A6D">
            <w:pPr>
              <w:jc w:val="center"/>
              <w:rPr>
                <w:sz w:val="18"/>
                <w:szCs w:val="18"/>
              </w:rPr>
            </w:pPr>
          </w:p>
        </w:tc>
      </w:tr>
      <w:tr w:rsidR="00EE1A8D" w:rsidRPr="000650EB" w14:paraId="39870EAD" w14:textId="77777777"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14077DE3" w14:textId="77777777" w:rsidR="00EE1A8D" w:rsidRPr="000650EB" w:rsidRDefault="00EE1A8D"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E751865" w14:textId="77777777" w:rsidR="00EE1A8D" w:rsidRPr="000650EB" w:rsidRDefault="00EE1A8D" w:rsidP="009F6A6D">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6D35DDF7" w14:textId="77777777" w:rsidR="00EE1A8D" w:rsidRPr="000650EB" w:rsidRDefault="00EE1A8D"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46912F90" w14:textId="77777777" w:rsidR="00EE1A8D" w:rsidRPr="000650EB" w:rsidRDefault="00EE1A8D" w:rsidP="009F6A6D">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4ADA7144" w14:textId="77777777" w:rsidR="00EE1A8D" w:rsidRPr="000650EB" w:rsidRDefault="00EE1A8D"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39382242" w14:textId="77777777" w:rsidR="00EE1A8D" w:rsidRPr="000650EB" w:rsidRDefault="00EE1A8D" w:rsidP="009F6A6D">
            <w:pPr>
              <w:jc w:val="center"/>
              <w:rPr>
                <w:sz w:val="18"/>
                <w:szCs w:val="18"/>
              </w:rPr>
            </w:pPr>
          </w:p>
        </w:tc>
      </w:tr>
    </w:tbl>
    <w:p w14:paraId="6F5B203F" w14:textId="77777777" w:rsidR="00824484" w:rsidRDefault="00824484" w:rsidP="00391D83">
      <w:pPr>
        <w:pStyle w:val="1"/>
      </w:pPr>
    </w:p>
    <w:sectPr w:rsidR="00824484">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9F2E75" w14:textId="77777777" w:rsidR="00BC290E" w:rsidRDefault="00BC290E">
      <w:r>
        <w:separator/>
      </w:r>
    </w:p>
  </w:endnote>
  <w:endnote w:type="continuationSeparator" w:id="0">
    <w:p w14:paraId="2D86DACE" w14:textId="77777777" w:rsidR="00BC290E" w:rsidRDefault="00BC29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ED23DF" w:rsidRDefault="00ED23DF">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ED23DF" w:rsidRDefault="00ED23D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ED23DF" w:rsidRDefault="00ED23DF">
    <w:pPr>
      <w:pStyle w:val="ab"/>
      <w:framePr w:wrap="around" w:vAnchor="text" w:hAnchor="margin" w:xAlign="right" w:y="1"/>
      <w:rPr>
        <w:rStyle w:val="af3"/>
      </w:rPr>
    </w:pPr>
  </w:p>
  <w:p w14:paraId="1A059A6E" w14:textId="77777777" w:rsidR="00ED23DF" w:rsidRDefault="00ED23D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C05A0B" w14:textId="77777777" w:rsidR="00BC290E" w:rsidRDefault="00BC290E">
      <w:r>
        <w:separator/>
      </w:r>
    </w:p>
  </w:footnote>
  <w:footnote w:type="continuationSeparator" w:id="0">
    <w:p w14:paraId="6DA468DB" w14:textId="77777777" w:rsidR="00BC290E" w:rsidRDefault="00BC29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ED23DF" w:rsidRDefault="00ED23DF">
    <w:pPr>
      <w:spacing w:line="0" w:lineRule="atLeast"/>
      <w:jc w:val="right"/>
      <w:rPr>
        <w:szCs w:val="21"/>
      </w:rPr>
    </w:pPr>
    <w:r>
      <w:rPr>
        <w:szCs w:val="21"/>
      </w:rPr>
      <w:t>BGLP05001H</w:t>
    </w:r>
  </w:p>
  <w:p w14:paraId="46A59AA1" w14:textId="77777777" w:rsidR="00ED23DF" w:rsidRDefault="00ED23D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12221" w:rsidRPr="00D12221">
      <w:rPr>
        <w:noProof/>
        <w:szCs w:val="21"/>
        <w:lang w:val="zh-CN"/>
      </w:rPr>
      <w:t>2</w:t>
    </w:r>
    <w:r>
      <w:rPr>
        <w:szCs w:val="21"/>
      </w:rPr>
      <w:fldChar w:fldCharType="end"/>
    </w:r>
    <w:r>
      <w:rPr>
        <w:szCs w:val="21"/>
      </w:rPr>
      <w:t>页，共</w:t>
    </w:r>
    <w:r>
      <w:rPr>
        <w:szCs w:val="21"/>
      </w:rPr>
      <w:t>5</w:t>
    </w:r>
    <w:r>
      <w:rPr>
        <w:rFonts w:hint="eastAsia"/>
        <w:szCs w:val="21"/>
      </w:rPr>
      <w:t>7</w:t>
    </w:r>
    <w:r>
      <w:rPr>
        <w:szCs w:val="21"/>
      </w:rPr>
      <w:t>页</w:t>
    </w:r>
  </w:p>
  <w:p w14:paraId="2E3238DB" w14:textId="77777777" w:rsidR="00ED23DF" w:rsidRDefault="00ED23DF">
    <w:pPr>
      <w:spacing w:line="0" w:lineRule="atLeast"/>
      <w:jc w:val="right"/>
      <w:rPr>
        <w:szCs w:val="21"/>
      </w:rPr>
    </w:pPr>
    <w:r>
      <w:rPr>
        <w:szCs w:val="21"/>
      </w:rPr>
      <w:t>BGLP05001H</w:t>
    </w:r>
  </w:p>
  <w:p w14:paraId="57BBF084"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ED23DF" w:rsidRDefault="00ED23DF">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00BF4984" w14:textId="77777777" w:rsidR="00ED23DF" w:rsidRDefault="00ED23DF">
    <w:pPr>
      <w:pStyle w:val="ac"/>
      <w:spacing w:line="120" w:lineRule="exact"/>
      <w:jc w:val="both"/>
    </w:pPr>
  </w:p>
  <w:p w14:paraId="4574097F" w14:textId="77777777" w:rsidR="00ED23DF" w:rsidRDefault="00ED23D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ED23DF" w:rsidRDefault="00ED23DF">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12221" w:rsidRPr="00D12221">
      <w:rPr>
        <w:noProof/>
        <w:szCs w:val="21"/>
        <w:lang w:val="zh-CN"/>
      </w:rPr>
      <w:t>19</w:t>
    </w:r>
    <w:r>
      <w:rPr>
        <w:szCs w:val="21"/>
      </w:rPr>
      <w:fldChar w:fldCharType="end"/>
    </w:r>
    <w:r>
      <w:rPr>
        <w:szCs w:val="21"/>
      </w:rPr>
      <w:t>页，共</w:t>
    </w:r>
    <w:r>
      <w:rPr>
        <w:rFonts w:hint="eastAsia"/>
        <w:szCs w:val="21"/>
      </w:rPr>
      <w:t>57</w:t>
    </w:r>
    <w:r>
      <w:rPr>
        <w:szCs w:val="21"/>
      </w:rPr>
      <w:t>页</w:t>
    </w:r>
  </w:p>
  <w:p w14:paraId="653AE27F" w14:textId="77777777" w:rsidR="00ED23DF" w:rsidRDefault="00ED23DF">
    <w:pPr>
      <w:spacing w:line="0" w:lineRule="atLeast"/>
      <w:jc w:val="right"/>
      <w:rPr>
        <w:szCs w:val="21"/>
      </w:rPr>
    </w:pPr>
    <w:r>
      <w:rPr>
        <w:szCs w:val="21"/>
      </w:rPr>
      <w:t>BGLP05001H</w:t>
    </w:r>
  </w:p>
  <w:p w14:paraId="1F0FFF6D" w14:textId="77777777" w:rsidR="00ED23DF" w:rsidRDefault="00ED23DF">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ED23DF" w:rsidRDefault="00ED23DF">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rsidR="003924EA">
      <w:t>XJJA-A00-0000000</w:t>
    </w:r>
    <w:r>
      <w:fldChar w:fldCharType="end"/>
    </w:r>
  </w:p>
  <w:p w14:paraId="3895FD22" w14:textId="77777777" w:rsidR="00ED23DF" w:rsidRDefault="00ED23DF">
    <w:pPr>
      <w:pStyle w:val="ac"/>
      <w:spacing w:line="120" w:lineRule="exact"/>
      <w:jc w:val="both"/>
    </w:pPr>
  </w:p>
  <w:p w14:paraId="6D1CE0CF" w14:textId="77777777" w:rsidR="00ED23DF" w:rsidRDefault="00ED23D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E8B"/>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24F"/>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0E2"/>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96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033"/>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DF6"/>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CD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0E"/>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5BD4"/>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51C"/>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221"/>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5DFD"/>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A8D"/>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5FD3"/>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87A"/>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0ED4"/>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358506-5265-435C-B3F8-73BA1B8490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21</Pages>
  <Words>2212</Words>
  <Characters>12614</Characters>
  <Application>Microsoft Office Word</Application>
  <DocSecurity>0</DocSecurity>
  <Lines>105</Lines>
  <Paragraphs>29</Paragraphs>
  <ScaleCrop>false</ScaleCrop>
  <Company>Microsoft</Company>
  <LinksUpToDate>false</LinksUpToDate>
  <CharactersWithSpaces>14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5</cp:revision>
  <cp:lastPrinted>2023-08-22T09:32:00Z</cp:lastPrinted>
  <dcterms:created xsi:type="dcterms:W3CDTF">2021-04-13T01:59:00Z</dcterms:created>
  <dcterms:modified xsi:type="dcterms:W3CDTF">2023-08-23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